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6514AE2B" w14:textId="77777777" w:rsidR="00CC23AB" w:rsidRPr="00650B1B" w:rsidRDefault="00CC23AB" w:rsidP="00CC23AB">
      <w:pPr>
        <w:tabs>
          <w:tab w:val="left" w:pos="5760"/>
        </w:tabs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Two-Di</w:t>
      </w:r>
      <w:r w:rsidR="000B0475">
        <w:rPr>
          <w:b/>
          <w:sz w:val="28"/>
          <w:szCs w:val="28"/>
        </w:rPr>
        <w:t xml:space="preserve">mensional </w:t>
      </w:r>
      <w:r w:rsidR="00566048">
        <w:rPr>
          <w:b/>
          <w:sz w:val="28"/>
          <w:szCs w:val="28"/>
        </w:rPr>
        <w:t xml:space="preserve">Generalized </w:t>
      </w:r>
      <w:r w:rsidR="000B0475">
        <w:rPr>
          <w:b/>
          <w:sz w:val="28"/>
          <w:szCs w:val="28"/>
        </w:rPr>
        <w:t>Forces</w:t>
      </w:r>
    </w:p>
    <w:p w14:paraId="656AA294" w14:textId="77777777" w:rsidR="00650B1B" w:rsidRDefault="00650B1B" w:rsidP="00F653EC">
      <w:pPr>
        <w:tabs>
          <w:tab w:val="left" w:pos="5760"/>
        </w:tabs>
        <w:rPr>
          <w:b/>
          <w:sz w:val="24"/>
          <w:u w:val="single"/>
        </w:rPr>
      </w:pPr>
    </w:p>
    <w:p w14:paraId="46EBE460" w14:textId="77777777" w:rsidR="000141C9" w:rsidRPr="000B0C5A" w:rsidRDefault="000141C9" w:rsidP="00F653EC">
      <w:pPr>
        <w:tabs>
          <w:tab w:val="left" w:pos="5760"/>
        </w:tabs>
        <w:rPr>
          <w:b/>
          <w:sz w:val="24"/>
          <w:u w:val="single"/>
        </w:rPr>
      </w:pPr>
      <w:r w:rsidRPr="000B0C5A">
        <w:rPr>
          <w:b/>
          <w:sz w:val="24"/>
          <w:u w:val="single"/>
        </w:rPr>
        <w:t>Moment about origin</w:t>
      </w:r>
    </w:p>
    <w:p w14:paraId="62A52432" w14:textId="77777777" w:rsidR="000141C9" w:rsidRDefault="000141C9" w:rsidP="00F653EC">
      <w:pPr>
        <w:tabs>
          <w:tab w:val="left" w:pos="5760"/>
        </w:tabs>
        <w:rPr>
          <w:sz w:val="24"/>
        </w:rPr>
      </w:pPr>
    </w:p>
    <w:p w14:paraId="746A6C86" w14:textId="77777777" w:rsidR="001738DD" w:rsidRDefault="00EA41ED" w:rsidP="00F653EC">
      <w:pPr>
        <w:tabs>
          <w:tab w:val="left" w:pos="5760"/>
        </w:tabs>
        <w:rPr>
          <w:sz w:val="24"/>
        </w:rPr>
      </w:pPr>
      <w:r w:rsidRPr="00461DB0">
        <w:rPr>
          <w:position w:val="-14"/>
          <w:sz w:val="24"/>
        </w:rPr>
        <w:object w:dxaOrig="2240" w:dyaOrig="420" w14:anchorId="0E429A4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.6pt;height:21pt" o:ole="">
            <v:imagedata r:id="rId6" o:title=""/>
          </v:shape>
          <o:OLEObject Type="Embed" ProgID="Equation.3" ShapeID="_x0000_i1025" DrawAspect="Content" ObjectID="_1667549811" r:id="rId7"/>
        </w:object>
      </w:r>
    </w:p>
    <w:p w14:paraId="31D25322" w14:textId="77777777" w:rsidR="00AA0C00" w:rsidRDefault="00AA0C00" w:rsidP="00F653EC">
      <w:pPr>
        <w:tabs>
          <w:tab w:val="left" w:pos="5760"/>
        </w:tabs>
        <w:rPr>
          <w:sz w:val="24"/>
        </w:rPr>
      </w:pPr>
    </w:p>
    <w:p w14:paraId="6CCBFBF7" w14:textId="77777777" w:rsidR="00AA0C00" w:rsidRDefault="00AA332F" w:rsidP="00F653EC">
      <w:pPr>
        <w:tabs>
          <w:tab w:val="left" w:pos="5760"/>
        </w:tabs>
        <w:rPr>
          <w:sz w:val="24"/>
        </w:rPr>
      </w:pPr>
      <w:r w:rsidRPr="00AA332F">
        <w:rPr>
          <w:position w:val="-20"/>
          <w:sz w:val="24"/>
        </w:rPr>
        <w:object w:dxaOrig="3280" w:dyaOrig="520" w14:anchorId="2C246FE7">
          <v:shape id="_x0000_i1026" type="#_x0000_t75" style="width:163.2pt;height:27pt" o:ole="">
            <v:imagedata r:id="rId8" o:title=""/>
          </v:shape>
          <o:OLEObject Type="Embed" ProgID="Equation.DSMT4" ShapeID="_x0000_i1026" DrawAspect="Content" ObjectID="_1667549812" r:id="rId9"/>
        </w:object>
      </w:r>
    </w:p>
    <w:p w14:paraId="688E30E8" w14:textId="77777777" w:rsidR="00461DB0" w:rsidRDefault="00461DB0" w:rsidP="00461DB0">
      <w:pPr>
        <w:tabs>
          <w:tab w:val="left" w:pos="5760"/>
        </w:tabs>
        <w:rPr>
          <w:sz w:val="24"/>
        </w:rPr>
      </w:pPr>
    </w:p>
    <w:p w14:paraId="31F72FFD" w14:textId="77777777" w:rsidR="00461DB0" w:rsidRDefault="00AA332F" w:rsidP="00461DB0">
      <w:pPr>
        <w:tabs>
          <w:tab w:val="left" w:pos="5760"/>
        </w:tabs>
        <w:rPr>
          <w:sz w:val="24"/>
        </w:rPr>
      </w:pPr>
      <w:r w:rsidRPr="00AA332F">
        <w:rPr>
          <w:position w:val="-16"/>
          <w:sz w:val="24"/>
        </w:rPr>
        <w:object w:dxaOrig="5520" w:dyaOrig="499" w14:anchorId="0CE5C4EB">
          <v:shape id="_x0000_i1027" type="#_x0000_t75" style="width:276pt;height:24.6pt" o:ole="">
            <v:imagedata r:id="rId10" o:title=""/>
          </v:shape>
          <o:OLEObject Type="Embed" ProgID="Equation.DSMT4" ShapeID="_x0000_i1027" DrawAspect="Content" ObjectID="_1667549813" r:id="rId11"/>
        </w:object>
      </w:r>
      <w:r w:rsidR="00461DB0">
        <w:rPr>
          <w:sz w:val="24"/>
        </w:rPr>
        <w:t xml:space="preserve">     </w:t>
      </w:r>
      <w:r w:rsidR="00461DB0" w:rsidRPr="00E840AA">
        <w:rPr>
          <w:b/>
          <w:sz w:val="24"/>
          <w:u w:val="single"/>
        </w:rPr>
        <w:t>OK</w:t>
      </w:r>
    </w:p>
    <w:p w14:paraId="72F8D27A" w14:textId="77777777" w:rsidR="00461DB0" w:rsidRDefault="00461DB0" w:rsidP="00461DB0">
      <w:pPr>
        <w:tabs>
          <w:tab w:val="left" w:pos="5760"/>
        </w:tabs>
        <w:rPr>
          <w:sz w:val="24"/>
        </w:rPr>
      </w:pPr>
    </w:p>
    <w:p w14:paraId="4EAF7CCB" w14:textId="77777777" w:rsidR="00461DB0" w:rsidRDefault="00AA332F" w:rsidP="00461DB0">
      <w:pPr>
        <w:tabs>
          <w:tab w:val="left" w:pos="5760"/>
        </w:tabs>
        <w:rPr>
          <w:sz w:val="24"/>
        </w:rPr>
      </w:pPr>
      <w:r w:rsidRPr="00AA332F">
        <w:rPr>
          <w:position w:val="-16"/>
          <w:sz w:val="24"/>
        </w:rPr>
        <w:object w:dxaOrig="3240" w:dyaOrig="499" w14:anchorId="65C0103C">
          <v:shape id="_x0000_i1028" type="#_x0000_t75" style="width:162pt;height:24.6pt" o:ole="">
            <v:imagedata r:id="rId12" o:title=""/>
          </v:shape>
          <o:OLEObject Type="Embed" ProgID="Equation.DSMT4" ShapeID="_x0000_i1028" DrawAspect="Content" ObjectID="_1667549814" r:id="rId13"/>
        </w:object>
      </w:r>
      <w:r w:rsidR="00461DB0">
        <w:rPr>
          <w:sz w:val="24"/>
        </w:rPr>
        <w:t xml:space="preserve">     </w:t>
      </w:r>
      <w:r w:rsidR="00461DB0" w:rsidRPr="00E840AA">
        <w:rPr>
          <w:b/>
          <w:sz w:val="24"/>
          <w:u w:val="single"/>
        </w:rPr>
        <w:t>NO!</w:t>
      </w:r>
    </w:p>
    <w:p w14:paraId="3D5355EE" w14:textId="77777777" w:rsidR="000C4770" w:rsidRDefault="000C4770" w:rsidP="00F653EC">
      <w:pPr>
        <w:tabs>
          <w:tab w:val="left" w:pos="5760"/>
        </w:tabs>
        <w:rPr>
          <w:b/>
          <w:sz w:val="24"/>
          <w:u w:val="single"/>
        </w:rPr>
      </w:pPr>
    </w:p>
    <w:p w14:paraId="411471AA" w14:textId="77777777" w:rsidR="00AA0C00" w:rsidRDefault="00AA0C00" w:rsidP="00F653EC">
      <w:pPr>
        <w:tabs>
          <w:tab w:val="left" w:pos="5760"/>
        </w:tabs>
        <w:rPr>
          <w:b/>
          <w:sz w:val="24"/>
          <w:u w:val="single"/>
        </w:rPr>
      </w:pPr>
    </w:p>
    <w:p w14:paraId="4859574E" w14:textId="77777777" w:rsidR="00AA0C00" w:rsidRDefault="006B1D11" w:rsidP="00F653EC">
      <w:pPr>
        <w:tabs>
          <w:tab w:val="left" w:pos="5760"/>
        </w:tabs>
        <w:rPr>
          <w:sz w:val="24"/>
        </w:rPr>
      </w:pPr>
      <w:r w:rsidRPr="006B1D11">
        <w:rPr>
          <w:position w:val="-14"/>
          <w:sz w:val="24"/>
        </w:rPr>
        <w:object w:dxaOrig="3640" w:dyaOrig="440" w14:anchorId="143BB5BA">
          <v:shape id="_x0000_i1029" type="#_x0000_t75" style="width:180.6pt;height:22.2pt" o:ole="">
            <v:imagedata r:id="rId14" o:title=""/>
          </v:shape>
          <o:OLEObject Type="Embed" ProgID="Equation.DSMT4" ShapeID="_x0000_i1029" DrawAspect="Content" ObjectID="_1667549815" r:id="rId15"/>
        </w:object>
      </w:r>
    </w:p>
    <w:p w14:paraId="26772F4B" w14:textId="77777777" w:rsidR="000141C9" w:rsidRDefault="000141C9" w:rsidP="00F653EC">
      <w:pPr>
        <w:tabs>
          <w:tab w:val="left" w:pos="5760"/>
        </w:tabs>
        <w:rPr>
          <w:sz w:val="24"/>
        </w:rPr>
      </w:pPr>
    </w:p>
    <w:p w14:paraId="455E0F8F" w14:textId="77777777" w:rsidR="000141C9" w:rsidRDefault="00AA332F" w:rsidP="00F653EC">
      <w:pPr>
        <w:tabs>
          <w:tab w:val="left" w:pos="5760"/>
        </w:tabs>
        <w:rPr>
          <w:sz w:val="24"/>
        </w:rPr>
      </w:pPr>
      <w:r w:rsidRPr="00AA332F">
        <w:rPr>
          <w:position w:val="-16"/>
          <w:sz w:val="24"/>
        </w:rPr>
        <w:object w:dxaOrig="1800" w:dyaOrig="499" w14:anchorId="51B75193">
          <v:shape id="_x0000_i1030" type="#_x0000_t75" style="width:90pt;height:24.6pt" o:ole="">
            <v:imagedata r:id="rId16" o:title=""/>
          </v:shape>
          <o:OLEObject Type="Embed" ProgID="Equation.DSMT4" ShapeID="_x0000_i1030" DrawAspect="Content" ObjectID="_1667549816" r:id="rId17"/>
        </w:object>
      </w:r>
      <w:r w:rsidR="000141C9">
        <w:rPr>
          <w:sz w:val="24"/>
        </w:rPr>
        <w:t xml:space="preserve">     component of </w:t>
      </w:r>
      <w:r w:rsidR="000141C9" w:rsidRPr="000141C9">
        <w:rPr>
          <w:position w:val="-14"/>
          <w:sz w:val="24"/>
        </w:rPr>
        <w:object w:dxaOrig="639" w:dyaOrig="420" w14:anchorId="00C1464E">
          <v:shape id="_x0000_i1031" type="#_x0000_t75" style="width:32.4pt;height:21pt" o:ole="">
            <v:imagedata r:id="rId18" o:title=""/>
          </v:shape>
          <o:OLEObject Type="Embed" ProgID="Equation.3" ShapeID="_x0000_i1031" DrawAspect="Content" ObjectID="_1667549817" r:id="rId19"/>
        </w:object>
      </w:r>
      <w:r w:rsidR="000141C9">
        <w:rPr>
          <w:sz w:val="24"/>
        </w:rPr>
        <w:t xml:space="preserve"> perpendicular to </w:t>
      </w:r>
      <w:r w:rsidR="000141C9" w:rsidRPr="000141C9">
        <w:rPr>
          <w:position w:val="-10"/>
          <w:sz w:val="24"/>
        </w:rPr>
        <w:object w:dxaOrig="480" w:dyaOrig="380" w14:anchorId="11B2BFE8">
          <v:shape id="_x0000_i1032" type="#_x0000_t75" style="width:24pt;height:19.2pt" o:ole="">
            <v:imagedata r:id="rId20" o:title=""/>
          </v:shape>
          <o:OLEObject Type="Embed" ProgID="Equation.3" ShapeID="_x0000_i1032" DrawAspect="Content" ObjectID="_1667549818" r:id="rId21"/>
        </w:object>
      </w:r>
      <w:r w:rsidR="000141C9">
        <w:rPr>
          <w:sz w:val="24"/>
        </w:rPr>
        <w:t xml:space="preserve"> multiplied by </w:t>
      </w:r>
      <w:r w:rsidR="000141C9" w:rsidRPr="000141C9">
        <w:rPr>
          <w:position w:val="-10"/>
          <w:sz w:val="24"/>
        </w:rPr>
        <w:object w:dxaOrig="1120" w:dyaOrig="380" w14:anchorId="1178E926">
          <v:shape id="_x0000_i1033" type="#_x0000_t75" style="width:56.4pt;height:19.2pt" o:ole="">
            <v:imagedata r:id="rId22" o:title=""/>
          </v:shape>
          <o:OLEObject Type="Embed" ProgID="Equation.3" ShapeID="_x0000_i1033" DrawAspect="Content" ObjectID="_1667549819" r:id="rId23"/>
        </w:object>
      </w:r>
    </w:p>
    <w:p w14:paraId="4487CD72" w14:textId="77777777" w:rsidR="000141C9" w:rsidRDefault="000141C9" w:rsidP="00F653EC">
      <w:pPr>
        <w:tabs>
          <w:tab w:val="left" w:pos="5760"/>
        </w:tabs>
        <w:rPr>
          <w:sz w:val="24"/>
        </w:rPr>
      </w:pPr>
    </w:p>
    <w:p w14:paraId="28E168DB" w14:textId="77777777" w:rsidR="000141C9" w:rsidRDefault="00AA332F" w:rsidP="00F653EC">
      <w:pPr>
        <w:tabs>
          <w:tab w:val="left" w:pos="5760"/>
        </w:tabs>
        <w:rPr>
          <w:sz w:val="24"/>
        </w:rPr>
      </w:pPr>
      <w:r w:rsidRPr="00AA332F">
        <w:rPr>
          <w:position w:val="-20"/>
          <w:sz w:val="24"/>
        </w:rPr>
        <w:object w:dxaOrig="2540" w:dyaOrig="540" w14:anchorId="669508D1">
          <v:shape id="_x0000_i1034" type="#_x0000_t75" style="width:126.6pt;height:27pt" o:ole="">
            <v:imagedata r:id="rId24" o:title=""/>
          </v:shape>
          <o:OLEObject Type="Embed" ProgID="Equation.DSMT4" ShapeID="_x0000_i1034" DrawAspect="Content" ObjectID="_1667549820" r:id="rId25"/>
        </w:object>
      </w:r>
    </w:p>
    <w:p w14:paraId="6A805640" w14:textId="77777777" w:rsidR="000141C9" w:rsidRDefault="000141C9" w:rsidP="00F653EC">
      <w:pPr>
        <w:tabs>
          <w:tab w:val="left" w:pos="5760"/>
        </w:tabs>
        <w:rPr>
          <w:sz w:val="24"/>
        </w:rPr>
      </w:pPr>
    </w:p>
    <w:p w14:paraId="5879B408" w14:textId="77777777" w:rsidR="000141C9" w:rsidRDefault="00AA332F" w:rsidP="00F653EC">
      <w:pPr>
        <w:tabs>
          <w:tab w:val="left" w:pos="5760"/>
        </w:tabs>
        <w:rPr>
          <w:sz w:val="24"/>
        </w:rPr>
      </w:pPr>
      <w:r w:rsidRPr="00AA332F">
        <w:rPr>
          <w:position w:val="-22"/>
          <w:sz w:val="24"/>
        </w:rPr>
        <w:object w:dxaOrig="4680" w:dyaOrig="620" w14:anchorId="7E803059">
          <v:shape id="_x0000_i1035" type="#_x0000_t75" style="width:234pt;height:32.4pt" o:ole="">
            <v:imagedata r:id="rId26" o:title=""/>
          </v:shape>
          <o:OLEObject Type="Embed" ProgID="Equation.DSMT4" ShapeID="_x0000_i1035" DrawAspect="Content" ObjectID="_1667549821" r:id="rId27"/>
        </w:object>
      </w:r>
    </w:p>
    <w:p w14:paraId="4FFC8E7E" w14:textId="77777777" w:rsidR="006B1D11" w:rsidRDefault="006B1D11" w:rsidP="00F653EC">
      <w:pPr>
        <w:tabs>
          <w:tab w:val="left" w:pos="5760"/>
        </w:tabs>
        <w:rPr>
          <w:sz w:val="24"/>
        </w:rPr>
      </w:pPr>
    </w:p>
    <w:p w14:paraId="26F34DB8" w14:textId="77777777" w:rsidR="006B1D11" w:rsidRDefault="00D82B7D" w:rsidP="00F653EC">
      <w:pPr>
        <w:tabs>
          <w:tab w:val="left" w:pos="5760"/>
        </w:tabs>
        <w:rPr>
          <w:sz w:val="24"/>
        </w:rPr>
      </w:pPr>
      <w:r>
        <w:rPr>
          <w:sz w:val="24"/>
        </w:rPr>
        <mc:AlternateContent>
          <mc:Choice Requires="wpg">
            <w:drawing>
              <wp:anchor distT="0" distB="0" distL="114300" distR="114300" simplePos="0" relativeHeight="251598848" behindDoc="0" locked="0" layoutInCell="1" allowOverlap="1" wp14:anchorId="16CBB694" wp14:editId="48D2B677">
                <wp:simplePos x="0" y="0"/>
                <wp:positionH relativeFrom="column">
                  <wp:posOffset>1199535</wp:posOffset>
                </wp:positionH>
                <wp:positionV relativeFrom="paragraph">
                  <wp:posOffset>106864</wp:posOffset>
                </wp:positionV>
                <wp:extent cx="3450270" cy="3025840"/>
                <wp:effectExtent l="0" t="0" r="0" b="22225"/>
                <wp:wrapNone/>
                <wp:docPr id="57" name="Group 5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450270" cy="3025840"/>
                          <a:chOff x="0" y="0"/>
                          <a:chExt cx="3450270" cy="3025840"/>
                        </a:xfrm>
                      </wpg:grpSpPr>
                      <wps:wsp>
                        <wps:cNvPr id="2" name="Oval 2"/>
                        <wps:cNvSpPr/>
                        <wps:spPr>
                          <a:xfrm rot="20848786">
                            <a:off x="850491" y="358878"/>
                            <a:ext cx="2599779" cy="1761195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" name="Oval 6"/>
                        <wps:cNvSpPr/>
                        <wps:spPr>
                          <a:xfrm>
                            <a:off x="2069691" y="850491"/>
                            <a:ext cx="119416" cy="119487"/>
                          </a:xfrm>
                          <a:prstGeom prst="ellipse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15" name="Group 15"/>
                        <wpg:cNvGrpSpPr/>
                        <wpg:grpSpPr>
                          <a:xfrm>
                            <a:off x="1460091" y="1140542"/>
                            <a:ext cx="1069766" cy="819419"/>
                            <a:chOff x="0" y="0"/>
                            <a:chExt cx="1638300" cy="1254151"/>
                          </a:xfrm>
                        </wpg:grpSpPr>
                        <wps:wsp>
                          <wps:cNvPr id="3" name="Straight Arrow Connector 3"/>
                          <wps:cNvCnPr/>
                          <wps:spPr>
                            <a:xfrm flipV="1">
                              <a:off x="495300" y="685800"/>
                              <a:ext cx="1143000" cy="495300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4" name="Straight Arrow Connector 4"/>
                          <wps:cNvCnPr/>
                          <wps:spPr>
                            <a:xfrm rot="16200000" flipV="1">
                              <a:off x="-323850" y="323850"/>
                              <a:ext cx="1143000" cy="495300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5" name="Oval 5"/>
                          <wps:cNvSpPr/>
                          <wps:spPr>
                            <a:xfrm>
                              <a:off x="423563" y="1071272"/>
                              <a:ext cx="182880" cy="182879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4" name="Straight Arrow Connector 14"/>
                        <wps:cNvCnPr/>
                        <wps:spPr>
                          <a:xfrm rot="16200000" flipV="1">
                            <a:off x="1467465" y="282678"/>
                            <a:ext cx="311165" cy="9267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prstDash val="dash"/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6" name="Straight Arrow Connector 16"/>
                        <wps:cNvCnPr/>
                        <wps:spPr>
                          <a:xfrm rot="16200000" flipV="1">
                            <a:off x="1708355" y="444910"/>
                            <a:ext cx="753020" cy="87074"/>
                          </a:xfrm>
                          <a:prstGeom prst="straightConnector1">
                            <a:avLst/>
                          </a:prstGeom>
                          <a:ln w="57150"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" name="Straight Arrow Connector 13"/>
                        <wps:cNvCnPr/>
                        <wps:spPr>
                          <a:xfrm flipV="1">
                            <a:off x="1804220" y="968478"/>
                            <a:ext cx="310978" cy="92727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8" name="Text Box 18"/>
                        <wps:cNvSpPr txBox="1"/>
                        <wps:spPr>
                          <a:xfrm>
                            <a:off x="1946788" y="1253613"/>
                            <a:ext cx="556163" cy="31207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97381A9" w14:textId="77777777" w:rsidR="00AA332F" w:rsidRPr="00D54BDC" w:rsidRDefault="00AA332F" w:rsidP="00AA332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{s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  <w:r w:rsidR="00D54BDC">
                                <w:rPr>
                                  <w:sz w:val="28"/>
                                  <w:szCs w:val="28"/>
                                </w:rPr>
                                <w:t>}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per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Text Box 21"/>
                        <wps:cNvSpPr txBox="1"/>
                        <wps:spPr>
                          <a:xfrm>
                            <a:off x="2079523" y="0"/>
                            <a:ext cx="740251" cy="32946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0E8D6B27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{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F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on i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}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per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0" name="Text Box 20"/>
                        <wps:cNvSpPr txBox="1"/>
                        <wps:spPr>
                          <a:xfrm>
                            <a:off x="2227007" y="806246"/>
                            <a:ext cx="402255" cy="35061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AF69456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P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2" name="Straight Arrow Connector 22"/>
                        <wps:cNvCnPr/>
                        <wps:spPr>
                          <a:xfrm flipV="1">
                            <a:off x="196646" y="958646"/>
                            <a:ext cx="1872090" cy="1929224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" name="Text Box 12"/>
                        <wps:cNvSpPr txBox="1"/>
                        <wps:spPr>
                          <a:xfrm>
                            <a:off x="1135626" y="1165123"/>
                            <a:ext cx="435357" cy="3171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BA2EE48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y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9" name="Group 9"/>
                        <wpg:cNvGrpSpPr/>
                        <wpg:grpSpPr>
                          <a:xfrm rot="1419158">
                            <a:off x="0" y="2271252"/>
                            <a:ext cx="1062280" cy="754588"/>
                            <a:chOff x="11464" y="26175"/>
                            <a:chExt cx="1626836" cy="1154925"/>
                          </a:xfrm>
                        </wpg:grpSpPr>
                        <wps:wsp>
                          <wps:cNvPr id="7" name="Straight Arrow Connector 7"/>
                          <wps:cNvCnPr/>
                          <wps:spPr>
                            <a:xfrm flipV="1">
                              <a:off x="495300" y="685800"/>
                              <a:ext cx="1143000" cy="495300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8" name="Straight Arrow Connector 8"/>
                          <wps:cNvCnPr/>
                          <wps:spPr>
                            <a:xfrm rot="16200000" flipV="1">
                              <a:off x="-312386" y="350025"/>
                              <a:ext cx="1143000" cy="495300"/>
                            </a:xfrm>
                            <a:prstGeom prst="straightConnector1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  <a:tailEnd type="triangle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0" name="Straight Arrow Connector 10"/>
                        <wps:cNvCnPr/>
                        <wps:spPr>
                          <a:xfrm flipV="1">
                            <a:off x="191730" y="1951704"/>
                            <a:ext cx="1554892" cy="93971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triangle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9" name="Text Box 19"/>
                        <wps:cNvSpPr txBox="1"/>
                        <wps:spPr>
                          <a:xfrm>
                            <a:off x="1130710" y="2266336"/>
                            <a:ext cx="585003" cy="28348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103444A0" w14:textId="77777777" w:rsidR="00AA332F" w:rsidRPr="00D54BDC" w:rsidRDefault="00AA332F" w:rsidP="00AA332F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{r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}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" name="Text Box 11"/>
                        <wps:cNvSpPr txBox="1"/>
                        <wps:spPr>
                          <a:xfrm>
                            <a:off x="2418736" y="1533833"/>
                            <a:ext cx="402471" cy="3559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7816B7F0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x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  <w:r>
                                <w:rPr>
                                  <w:sz w:val="28"/>
                                  <w:szCs w:val="28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Text Box 23"/>
                        <wps:cNvSpPr txBox="1"/>
                        <wps:spPr>
                          <a:xfrm>
                            <a:off x="585020" y="1818968"/>
                            <a:ext cx="597067" cy="356056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55D9D698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{r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</w:rPr>
                                <w:t>}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perscript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4" name="Text Box 24"/>
                        <wps:cNvSpPr txBox="1"/>
                        <wps:spPr>
                          <a:xfrm>
                            <a:off x="1814052" y="1843549"/>
                            <a:ext cx="474897" cy="41140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14:paraId="28ED1198" w14:textId="77777777" w:rsidR="00D54BDC" w:rsidRPr="00D54BDC" w:rsidRDefault="00D54BDC" w:rsidP="00D54BDC">
                              <w:pPr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O</w:t>
                              </w:r>
                              <w:r w:rsidRPr="00D54BDC">
                                <w:rPr>
                                  <w:sz w:val="28"/>
                                  <w:szCs w:val="28"/>
                                  <w:vertAlign w:val="subscript"/>
                                </w:rPr>
                                <w:t>i</w:t>
                              </w:r>
                            </w:p>
                            <w:p w14:paraId="29C8B376" w14:textId="77777777" w:rsidR="00D82B7D" w:rsidRDefault="00D82B7D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g:grpSp>
                        <wpg:cNvPr id="27" name="Group 27"/>
                        <wpg:cNvGrpSpPr/>
                        <wpg:grpSpPr>
                          <a:xfrm>
                            <a:off x="2448233" y="2059859"/>
                            <a:ext cx="274292" cy="274266"/>
                            <a:chOff x="36332" y="13159"/>
                            <a:chExt cx="420067" cy="419775"/>
                          </a:xfrm>
                        </wpg:grpSpPr>
                        <wps:wsp>
                          <wps:cNvPr id="25" name="Text Box 25"/>
                          <wps:cNvSpPr txBox="1"/>
                          <wps:spPr>
                            <a:xfrm>
                              <a:off x="36332" y="13159"/>
                              <a:ext cx="420067" cy="41977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12B9278" w14:textId="77777777" w:rsidR="00D54BDC" w:rsidRPr="00D54BDC" w:rsidRDefault="00D54BDC" w:rsidP="00D54BDC">
                                <w:pPr>
                                  <w:jc w:val="center"/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Oval 26"/>
                          <wps:cNvSpPr/>
                          <wps:spPr>
                            <a:xfrm>
                              <a:off x="102100" y="111554"/>
                              <a:ext cx="274320" cy="274319"/>
                            </a:xfrm>
                            <a:prstGeom prst="ellipse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17" name="Straight Arrow Connector 17"/>
                        <wps:cNvCnPr/>
                        <wps:spPr>
                          <a:xfrm flipV="1">
                            <a:off x="1769807" y="825910"/>
                            <a:ext cx="83575" cy="27772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6" name="Straight Arrow Connector 56"/>
                        <wps:cNvCnPr/>
                        <wps:spPr>
                          <a:xfrm rot="5400000" flipV="1">
                            <a:off x="1865672" y="1005348"/>
                            <a:ext cx="83575" cy="277721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headEnd type="none" w="med" len="med"/>
                            <a:tailEnd type="none" w="med" len="med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16CBB694" id="Group 57" o:spid="_x0000_s1026" style="position:absolute;margin-left:94.45pt;margin-top:8.4pt;width:271.65pt;height:238.25pt;z-index:251598848" coordsize="34502,302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">
                <v:oval id="Oval 2" o:spid="_x0000_s1027" style="position:absolute;left:8504;top:3588;width:25998;height:17612;rotation:-820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" filled="f" strokecolor="black [3213]" strokeweight="1.5pt">
                  <v:stroke joinstyle="miter"/>
                </v:oval>
                <v:oval id="Oval 6" o:spid="_x0000_s1028" style="position:absolute;left:20696;top:8504;width:1195;height:11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" fillcolor="black [3213]" strokecolor="black [3213]" strokeweight="1pt">
                  <v:stroke joinstyle="miter"/>
                </v:oval>
                <v:group id="Group 15" o:spid="_x0000_s1029" style="position:absolute;left:14600;top:11405;width:10698;height:8194" coordsize="16383,12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" o:spid="_x0000_s1030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" strokecolor="black [3213]" strokeweight="4.5pt">
                    <v:stroke endarrow="block" joinstyle="miter"/>
                  </v:shape>
                  <v:shape id="Straight Arrow Connector 4" o:spid="_x0000_s1031" type="#_x0000_t32" style="position:absolute;left:-3238;top:3238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" strokecolor="black [3213]" strokeweight="4.5pt">
                    <v:stroke endarrow="block" joinstyle="miter"/>
                  </v:shape>
                  <v:oval id="Oval 5" o:spid="_x0000_s1032" style="position:absolute;left:4235;top:10712;width:1829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" fillcolor="black [3213]" strokecolor="black [3213]" strokeweight="1pt">
                    <v:stroke joinstyle="miter"/>
                  </v:oval>
                </v:group>
                <v:shape id="Straight Arrow Connector 14" o:spid="_x0000_s1033" type="#_x0000_t32" style="position:absolute;left:14674;top:2826;width:3112;height:9268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" strokecolor="black [3213]" strokeweight=".5pt">
                  <v:stroke dashstyle="dash" joinstyle="miter"/>
                </v:shape>
                <v:shape id="Straight Arrow Connector 16" o:spid="_x0000_s1034" type="#_x0000_t32" style="position:absolute;left:17084;top:4448;width:7530;height:871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" strokecolor="black [3213]" strokeweight="4.5pt">
                  <v:stroke endarrow="block" joinstyle="miter"/>
                </v:shape>
                <v:shape id="Straight Arrow Connector 13" o:spid="_x0000_s1035" type="#_x0000_t32" style="position:absolute;left:18042;top:9684;width:3109;height:927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" strokecolor="black [3213]" strokeweight=".5pt">
                  <v:stroke endarrow="block" joinstyle="miter"/>
                </v:shap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8" o:spid="_x0000_s1036" type="#_x0000_t202" style="position:absolute;left:19467;top:12536;width:5562;height:312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" filled="f" stroked="f" strokeweight=".5pt">
                  <v:textbox>
                    <w:txbxContent>
                      <w:p w14:paraId="097381A9" w14:textId="77777777" w:rsidR="00AA332F" w:rsidRPr="00D54BDC" w:rsidRDefault="00AA332F" w:rsidP="00AA332F">
                        <w:pPr>
                          <w:rPr>
                            <w:sz w:val="28"/>
                            <w:szCs w:val="28"/>
                          </w:rPr>
                        </w:pPr>
                        <w:r w:rsidRPr="00D54BDC">
                          <w:rPr>
                            <w:sz w:val="28"/>
                            <w:szCs w:val="28"/>
                          </w:rPr>
                          <w:t>{s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  <w:r w:rsidR="00D54BDC">
                          <w:rPr>
                            <w:sz w:val="28"/>
                            <w:szCs w:val="28"/>
                          </w:rPr>
                          <w:t>}</w:t>
                        </w:r>
                        <w:r w:rsidRPr="00D54BDC">
                          <w:rPr>
                            <w:sz w:val="28"/>
                            <w:szCs w:val="28"/>
                            <w:vertAlign w:val="superscript"/>
                          </w:rPr>
                          <w:t>P</w:t>
                        </w:r>
                      </w:p>
                    </w:txbxContent>
                  </v:textbox>
                </v:shape>
                <v:shape id="Text Box 21" o:spid="_x0000_s1037" type="#_x0000_t202" style="position:absolute;left:20795;width:7402;height:329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N3WpxAAAANs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Mfw/BJ+gFw8AAAA//8DAFBLAQItABQABgAIAAAAIQDb4fbL7gAAAIUBAAATAAAAAAAAAAAA&#10;AAAAAAAAAABbQ29udGVudF9UeXBlc10ueG1sUEsBAi0AFAAGAAgAAAAhAFr0LFu/AAAAFQEAAAsA&#10;AAAAAAAAAAAAAAAAHwEAAF9yZWxzLy5yZWxzUEsBAi0AFAAGAAgAAAAhAHU3danEAAAA2wAAAA8A&#10;AAAAAAAAAAAAAAAABwIAAGRycy9kb3ducmV2LnhtbFBLBQYAAAAAAwADALcAAAD4AgAAAAA=&#10;" filled="f" stroked="f" strokeweight=".5pt">
                  <v:textbox>
                    <w:txbxContent>
                      <w:p w14:paraId="0E8D6B27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 w:rsidRPr="00D54BDC">
                          <w:rPr>
                            <w:sz w:val="28"/>
                            <w:szCs w:val="28"/>
                          </w:rPr>
                          <w:t>{</w:t>
                        </w:r>
                        <w:r>
                          <w:rPr>
                            <w:sz w:val="28"/>
                            <w:szCs w:val="28"/>
                          </w:rPr>
                          <w:t>F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on i</w:t>
                        </w:r>
                        <w:r>
                          <w:rPr>
                            <w:sz w:val="28"/>
                            <w:szCs w:val="28"/>
                          </w:rPr>
                          <w:t>}</w:t>
                        </w:r>
                        <w:r w:rsidRPr="00D54BDC">
                          <w:rPr>
                            <w:sz w:val="28"/>
                            <w:szCs w:val="28"/>
                            <w:vertAlign w:val="superscript"/>
                          </w:rPr>
                          <w:t>P</w:t>
                        </w:r>
                      </w:p>
                    </w:txbxContent>
                  </v:textbox>
                </v:shape>
                <v:shape id="Text Box 20" o:spid="_x0000_s1038" type="#_x0000_t202" style="position:absolute;left:22270;top:8062;width:4022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" filled="f" stroked="f" strokeweight=".5pt">
                  <v:textbox>
                    <w:txbxContent>
                      <w:p w14:paraId="5AF69456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P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</w:p>
                    </w:txbxContent>
                  </v:textbox>
                </v:shape>
                <v:shape id="Straight Arrow Connector 22" o:spid="_x0000_s1039" type="#_x0000_t32" style="position:absolute;left:1966;top:9586;width:18721;height:19292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" strokecolor="black [3213]" strokeweight=".5pt">
                  <v:stroke endarrow="block" joinstyle="miter"/>
                </v:shape>
                <v:shape id="Text Box 12" o:spid="_x0000_s1040" type="#_x0000_t202" style="position:absolute;left:11356;top:11651;width:4353;height:3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" filled="f" stroked="f" strokeweight=".5pt">
                  <v:textbox>
                    <w:txbxContent>
                      <w:p w14:paraId="2BA2EE48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y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  <w:r>
                          <w:rPr>
                            <w:sz w:val="28"/>
                            <w:szCs w:val="28"/>
                          </w:rPr>
                          <w:t>'</w:t>
                        </w:r>
                      </w:p>
                    </w:txbxContent>
                  </v:textbox>
                </v:shape>
                <v:group id="Group 9" o:spid="_x0000_s1041" style="position:absolute;top:22712;width:10622;height:7546;rotation:1550099fd" coordorigin="114,261" coordsize="16268,115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">
                  <v:shape id="Straight Arrow Connector 7" o:spid="_x0000_s1042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" strokecolor="black [3213]" strokeweight="4.5pt">
                    <v:stroke endarrow="block" joinstyle="miter"/>
                  </v:shape>
                  <v:shape id="Straight Arrow Connector 8" o:spid="_x0000_s1043" type="#_x0000_t32" style="position:absolute;left:-3124;top:3499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" strokecolor="black [3213]" strokeweight="4.5pt">
                    <v:stroke endarrow="block" joinstyle="miter"/>
                  </v:shape>
                </v:group>
                <v:shape id="Straight Arrow Connector 10" o:spid="_x0000_s1044" type="#_x0000_t32" style="position:absolute;left:1917;top:19517;width:15549;height:939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" strokecolor="black [3213]" strokeweight=".5pt">
                  <v:stroke endarrow="block" joinstyle="miter"/>
                </v:shape>
                <v:shape id="Text Box 19" o:spid="_x0000_s1045" type="#_x0000_t202" style="position:absolute;left:11307;top:22663;width:5850;height:28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" filled="f" stroked="f" strokeweight=".5pt">
                  <v:textbox>
                    <w:txbxContent>
                      <w:p w14:paraId="103444A0" w14:textId="77777777" w:rsidR="00AA332F" w:rsidRPr="00D54BDC" w:rsidRDefault="00AA332F" w:rsidP="00AA332F">
                        <w:pPr>
                          <w:rPr>
                            <w:sz w:val="28"/>
                            <w:szCs w:val="28"/>
                          </w:rPr>
                        </w:pPr>
                        <w:r w:rsidRPr="00D54BDC">
                          <w:rPr>
                            <w:sz w:val="28"/>
                            <w:szCs w:val="28"/>
                          </w:rPr>
                          <w:t>{r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  <w:r w:rsidRPr="00D54BDC">
                          <w:rPr>
                            <w:sz w:val="28"/>
                            <w:szCs w:val="28"/>
                          </w:rPr>
                          <w:t>}</w:t>
                        </w:r>
                      </w:p>
                    </w:txbxContent>
                  </v:textbox>
                </v:shape>
                <v:shape id="Text Box 11" o:spid="_x0000_s1046" type="#_x0000_t202" style="position:absolute;left:24187;top:15338;width:4025;height:3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" filled="f" stroked="f" strokeweight=".5pt">
                  <v:textbox>
                    <w:txbxContent>
                      <w:p w14:paraId="7816B7F0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x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  <w:r>
                          <w:rPr>
                            <w:sz w:val="28"/>
                            <w:szCs w:val="28"/>
                          </w:rPr>
                          <w:t>'</w:t>
                        </w:r>
                      </w:p>
                    </w:txbxContent>
                  </v:textbox>
                </v:shape>
                <v:shape id="Text Box 23" o:spid="_x0000_s1047" type="#_x0000_t202" style="position:absolute;left:5850;top:18189;width:5970;height:356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qU5FxQAAANsAAAAPAAAAZHJzL2Rvd25yZXYueG1sRI9Pi8Iw&#10;FMTvC/sdwlvwtqZWFO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DqqU5FxQAAANsAAAAP&#10;AAAAAAAAAAAAAAAAAAcCAABkcnMvZG93bnJldi54bWxQSwUGAAAAAAMAAwC3AAAA+QIAAAAA&#10;" filled="f" stroked="f" strokeweight=".5pt">
                  <v:textbox>
                    <w:txbxContent>
                      <w:p w14:paraId="55D9D698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 w:rsidRPr="00D54BDC">
                          <w:rPr>
                            <w:sz w:val="28"/>
                            <w:szCs w:val="28"/>
                          </w:rPr>
                          <w:t>{r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  <w:r w:rsidRPr="00D54BDC">
                          <w:rPr>
                            <w:sz w:val="28"/>
                            <w:szCs w:val="28"/>
                          </w:rPr>
                          <w:t>}</w:t>
                        </w:r>
                        <w:r w:rsidRPr="00D54BDC">
                          <w:rPr>
                            <w:sz w:val="28"/>
                            <w:szCs w:val="28"/>
                            <w:vertAlign w:val="superscript"/>
                          </w:rPr>
                          <w:t>P</w:t>
                        </w:r>
                      </w:p>
                    </w:txbxContent>
                  </v:textbox>
                </v:shape>
                <v:shape id="Text Box 24" o:spid="_x0000_s1048" type="#_x0000_t202" style="position:absolute;left:18140;top:18435;width:4749;height:4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" filled="f" stroked="f" strokeweight=".5pt">
                  <v:textbox>
                    <w:txbxContent>
                      <w:p w14:paraId="28ED1198" w14:textId="77777777" w:rsidR="00D54BDC" w:rsidRPr="00D54BDC" w:rsidRDefault="00D54BDC" w:rsidP="00D54BDC">
                        <w:pPr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O</w:t>
                        </w:r>
                        <w:r w:rsidRPr="00D54BDC">
                          <w:rPr>
                            <w:sz w:val="28"/>
                            <w:szCs w:val="28"/>
                            <w:vertAlign w:val="subscript"/>
                          </w:rPr>
                          <w:t>i</w:t>
                        </w:r>
                      </w:p>
                      <w:p w14:paraId="29C8B376" w14:textId="77777777" w:rsidR="00D82B7D" w:rsidRDefault="00D82B7D"/>
                    </w:txbxContent>
                  </v:textbox>
                </v:shape>
                <v:group id="Group 27" o:spid="_x0000_s1049" style="position:absolute;left:24482;top:20598;width:2743;height:2743" coordorigin="36332,13159" coordsize="420067,41977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">
                  <v:shape id="Text Box 25" o:spid="_x0000_s1050" type="#_x0000_t202" style="position:absolute;left:36332;top:13159;width:420067;height:41977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" filled="f" stroked="f" strokeweight=".5pt">
                    <v:textbox>
                      <w:txbxContent>
                        <w:p w14:paraId="012B9278" w14:textId="77777777" w:rsidR="00D54BDC" w:rsidRPr="00D54BDC" w:rsidRDefault="00D54BDC" w:rsidP="00D54BDC">
                          <w:pPr>
                            <w:jc w:val="center"/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i</w:t>
                          </w:r>
                        </w:p>
                      </w:txbxContent>
                    </v:textbox>
                  </v:shape>
                  <v:oval id="Oval 26" o:spid="_x0000_s1051" style="position:absolute;left:102100;top:111554;width:274320;height:27431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" filled="f" strokecolor="black [3213]" strokeweight="1pt">
                    <v:stroke joinstyle="miter"/>
                  </v:oval>
                </v:group>
                <v:shape id="Straight Arrow Connector 17" o:spid="_x0000_s1052" type="#_x0000_t32" style="position:absolute;left:17698;top:8259;width:835;height:2777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" strokecolor="black [3213]" strokeweight=".5pt">
                  <v:stroke joinstyle="miter"/>
                </v:shape>
                <v:shape id="Straight Arrow Connector 56" o:spid="_x0000_s1053" type="#_x0000_t32" style="position:absolute;left:18656;top:10053;width:835;height:2778;rotation:-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" strokecolor="black [3213]" strokeweight=".5pt">
                  <v:stroke joinstyle="miter"/>
                </v:shape>
              </v:group>
            </w:pict>
          </mc:Fallback>
        </mc:AlternateContent>
      </w:r>
    </w:p>
    <w:p w14:paraId="5EF94C6E" w14:textId="77777777" w:rsidR="006B1D11" w:rsidRDefault="006B1D11" w:rsidP="00F653EC">
      <w:pPr>
        <w:tabs>
          <w:tab w:val="left" w:pos="5760"/>
        </w:tabs>
        <w:rPr>
          <w:sz w:val="24"/>
        </w:rPr>
      </w:pPr>
    </w:p>
    <w:p w14:paraId="1CF607D5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25973120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34445BB0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3D7E3838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2E3F888C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56663248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29A3E2AD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0F3BDD9E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06B1B6EA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6AC2F18B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53B946B9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05DB1043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400B80C7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1458331A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16AD3A00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0E96C567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491FCB1F" w14:textId="77777777" w:rsidR="00D54BDC" w:rsidRDefault="00D54BDC" w:rsidP="00F653EC">
      <w:pPr>
        <w:tabs>
          <w:tab w:val="left" w:pos="5760"/>
        </w:tabs>
        <w:rPr>
          <w:sz w:val="24"/>
        </w:rPr>
      </w:pPr>
    </w:p>
    <w:p w14:paraId="63C041C5" w14:textId="77777777" w:rsidR="000141C9" w:rsidRDefault="00004571" w:rsidP="001E217B">
      <w:pPr>
        <w:rPr>
          <w:b/>
          <w:sz w:val="24"/>
          <w:u w:val="single"/>
        </w:rPr>
      </w:pPr>
      <w:r>
        <w:rPr>
          <w:b/>
          <w:sz w:val="24"/>
          <w:u w:val="single"/>
        </w:rPr>
        <w:lastRenderedPageBreak/>
        <w:t>G</w:t>
      </w:r>
      <w:r w:rsidR="000141C9">
        <w:rPr>
          <w:b/>
          <w:sz w:val="24"/>
          <w:u w:val="single"/>
        </w:rPr>
        <w:t>eneralized force</w:t>
      </w:r>
      <w:r w:rsidR="001E217B">
        <w:rPr>
          <w:b/>
          <w:sz w:val="24"/>
          <w:u w:val="single"/>
        </w:rPr>
        <w:t xml:space="preserve"> on </w:t>
      </w:r>
      <w:r w:rsidR="00EA41ED">
        <w:rPr>
          <w:b/>
          <w:sz w:val="24"/>
          <w:u w:val="single"/>
        </w:rPr>
        <w:t>body i about origin</w:t>
      </w:r>
    </w:p>
    <w:p w14:paraId="61A816C7" w14:textId="77777777" w:rsidR="000141C9" w:rsidRDefault="000141C9" w:rsidP="00F653EC">
      <w:pPr>
        <w:tabs>
          <w:tab w:val="left" w:pos="5760"/>
        </w:tabs>
        <w:rPr>
          <w:b/>
          <w:sz w:val="24"/>
          <w:u w:val="single"/>
        </w:rPr>
      </w:pPr>
    </w:p>
    <w:p w14:paraId="087EC5EF" w14:textId="77777777" w:rsidR="000141C9" w:rsidRDefault="000B0C5A" w:rsidP="00F653EC">
      <w:pPr>
        <w:tabs>
          <w:tab w:val="left" w:pos="5760"/>
        </w:tabs>
        <w:rPr>
          <w:sz w:val="24"/>
        </w:rPr>
      </w:pPr>
      <w:r w:rsidRPr="000141C9">
        <w:rPr>
          <w:position w:val="-32"/>
          <w:sz w:val="24"/>
        </w:rPr>
        <w:object w:dxaOrig="1180" w:dyaOrig="760" w14:anchorId="3A0D3879">
          <v:shape id="_x0000_i1036" type="#_x0000_t75" style="width:59.4pt;height:39pt" o:ole="">
            <v:imagedata r:id="rId28" o:title=""/>
          </v:shape>
          <o:OLEObject Type="Embed" ProgID="Equation.3" ShapeID="_x0000_i1036" DrawAspect="Content" ObjectID="_1667549822" r:id="rId29"/>
        </w:object>
      </w:r>
    </w:p>
    <w:p w14:paraId="027C1C0C" w14:textId="77777777" w:rsidR="000141C9" w:rsidRDefault="000141C9" w:rsidP="00F653EC">
      <w:pPr>
        <w:tabs>
          <w:tab w:val="left" w:pos="5760"/>
        </w:tabs>
        <w:rPr>
          <w:sz w:val="24"/>
        </w:rPr>
      </w:pPr>
    </w:p>
    <w:p w14:paraId="6E4CB101" w14:textId="77777777" w:rsidR="000B0C5A" w:rsidRDefault="000B0C5A" w:rsidP="00F653EC">
      <w:pPr>
        <w:tabs>
          <w:tab w:val="left" w:pos="5760"/>
        </w:tabs>
        <w:rPr>
          <w:sz w:val="24"/>
        </w:rPr>
      </w:pPr>
      <w:r w:rsidRPr="000B0C5A">
        <w:rPr>
          <w:position w:val="-32"/>
          <w:sz w:val="24"/>
        </w:rPr>
        <w:object w:dxaOrig="1600" w:dyaOrig="760" w14:anchorId="283C3CDF">
          <v:shape id="_x0000_i1037" type="#_x0000_t75" style="width:80.4pt;height:39pt" o:ole="">
            <v:imagedata r:id="rId30" o:title=""/>
          </v:shape>
          <o:OLEObject Type="Embed" ProgID="Equation.3" ShapeID="_x0000_i1037" DrawAspect="Content" ObjectID="_1667549823" r:id="rId31"/>
        </w:object>
      </w:r>
    </w:p>
    <w:p w14:paraId="0F2F597F" w14:textId="77777777" w:rsidR="000B0C5A" w:rsidRDefault="000B0C5A" w:rsidP="00F653EC">
      <w:pPr>
        <w:tabs>
          <w:tab w:val="left" w:pos="5760"/>
        </w:tabs>
        <w:rPr>
          <w:sz w:val="24"/>
        </w:rPr>
      </w:pPr>
    </w:p>
    <w:p w14:paraId="2689175C" w14:textId="77777777" w:rsidR="000B0C5A" w:rsidRDefault="000B0C5A" w:rsidP="000B0C5A">
      <w:pPr>
        <w:tabs>
          <w:tab w:val="left" w:pos="5760"/>
        </w:tabs>
        <w:rPr>
          <w:sz w:val="24"/>
        </w:rPr>
      </w:pPr>
    </w:p>
    <w:p w14:paraId="7451DD11" w14:textId="77777777" w:rsidR="000B0C5A" w:rsidRPr="000B0C5A" w:rsidRDefault="000B0C5A" w:rsidP="000B0C5A">
      <w:pPr>
        <w:tabs>
          <w:tab w:val="left" w:pos="5760"/>
        </w:tabs>
        <w:rPr>
          <w:b/>
          <w:sz w:val="24"/>
          <w:u w:val="single"/>
        </w:rPr>
      </w:pPr>
      <w:r w:rsidRPr="000B0C5A">
        <w:rPr>
          <w:b/>
          <w:sz w:val="24"/>
          <w:u w:val="single"/>
        </w:rPr>
        <w:t>Pure force</w:t>
      </w:r>
    </w:p>
    <w:p w14:paraId="039ABB4F" w14:textId="77777777" w:rsidR="000B0C5A" w:rsidRDefault="000B0C5A" w:rsidP="000B0C5A">
      <w:pPr>
        <w:tabs>
          <w:tab w:val="left" w:pos="5760"/>
        </w:tabs>
        <w:rPr>
          <w:sz w:val="24"/>
        </w:rPr>
      </w:pPr>
    </w:p>
    <w:p w14:paraId="621068FD" w14:textId="77777777" w:rsidR="000B0C5A" w:rsidRDefault="001D40F0" w:rsidP="000B0C5A">
      <w:pPr>
        <w:tabs>
          <w:tab w:val="left" w:pos="5760"/>
        </w:tabs>
        <w:rPr>
          <w:sz w:val="24"/>
        </w:rPr>
      </w:pPr>
      <w:r w:rsidRPr="000141C9">
        <w:rPr>
          <w:position w:val="-36"/>
          <w:sz w:val="24"/>
        </w:rPr>
        <w:object w:dxaOrig="3080" w:dyaOrig="859" w14:anchorId="29F7F25B">
          <v:shape id="_x0000_i1038" type="#_x0000_t75" style="width:153.6pt;height:42.6pt" o:ole="">
            <v:imagedata r:id="rId32" o:title=""/>
          </v:shape>
          <o:OLEObject Type="Embed" ProgID="Equation.3" ShapeID="_x0000_i1038" DrawAspect="Content" ObjectID="_1667549824" r:id="rId33"/>
        </w:object>
      </w:r>
    </w:p>
    <w:p w14:paraId="2A98A0F5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3C6391D3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52DE15AE" w14:textId="77777777" w:rsidR="00C456B4" w:rsidRPr="000B0C5A" w:rsidRDefault="00C456B4" w:rsidP="00C456B4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t>Pure moment</w:t>
      </w:r>
    </w:p>
    <w:p w14:paraId="2CF29FBC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72E6BBDF" w14:textId="77777777" w:rsidR="00C456B4" w:rsidRDefault="00C456B4" w:rsidP="00C456B4">
      <w:pPr>
        <w:tabs>
          <w:tab w:val="left" w:pos="5760"/>
        </w:tabs>
        <w:rPr>
          <w:sz w:val="24"/>
        </w:rPr>
      </w:pPr>
      <w:r w:rsidRPr="000B0C5A">
        <w:rPr>
          <w:position w:val="-52"/>
          <w:sz w:val="24"/>
        </w:rPr>
        <w:object w:dxaOrig="1460" w:dyaOrig="1160" w14:anchorId="28196181">
          <v:shape id="_x0000_i1039" type="#_x0000_t75" style="width:73.8pt;height:58.2pt" o:ole="">
            <v:imagedata r:id="rId34" o:title=""/>
          </v:shape>
          <o:OLEObject Type="Embed" ProgID="Equation.3" ShapeID="_x0000_i1039" DrawAspect="Content" ObjectID="_1667549825" r:id="rId35"/>
        </w:object>
      </w:r>
    </w:p>
    <w:p w14:paraId="18C24C48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70F519C7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05EAED45" w14:textId="77777777" w:rsidR="00C456B4" w:rsidRDefault="00C456B4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14:paraId="209D1ADA" w14:textId="77777777" w:rsidR="00C456B4" w:rsidRPr="000B0C5A" w:rsidRDefault="00C456B4" w:rsidP="00C456B4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lastRenderedPageBreak/>
        <w:t>Translational spring-damper-actuator</w:t>
      </w:r>
    </w:p>
    <w:p w14:paraId="461BEC2B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384018B2" w14:textId="79B4A004" w:rsidR="00D64510" w:rsidRPr="00D64510" w:rsidRDefault="00810258" w:rsidP="00D64510">
      <w:pPr>
        <w:tabs>
          <w:tab w:val="left" w:pos="5760"/>
        </w:tabs>
        <w:rPr>
          <w:sz w:val="24"/>
          <w:szCs w:val="24"/>
        </w:rPr>
      </w:pPr>
      <w:r>
        <mc:AlternateContent>
          <mc:Choice Requires="wpg">
            <w:drawing>
              <wp:anchor distT="0" distB="0" distL="114300" distR="114300" simplePos="0" relativeHeight="251715584" behindDoc="0" locked="0" layoutInCell="1" allowOverlap="1" wp14:anchorId="216BAFFE" wp14:editId="56AED490">
                <wp:simplePos x="0" y="0"/>
                <wp:positionH relativeFrom="column">
                  <wp:posOffset>1363980</wp:posOffset>
                </wp:positionH>
                <wp:positionV relativeFrom="paragraph">
                  <wp:posOffset>220980</wp:posOffset>
                </wp:positionV>
                <wp:extent cx="4970780" cy="2243586"/>
                <wp:effectExtent l="0" t="0" r="20320" b="4445"/>
                <wp:wrapNone/>
                <wp:docPr id="140" name="Group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970780" cy="2243586"/>
                          <a:chOff x="0" y="0"/>
                          <a:chExt cx="4970780" cy="2243586"/>
                        </a:xfrm>
                      </wpg:grpSpPr>
                      <wpg:grpSp>
                        <wpg:cNvPr id="139" name="Group 139"/>
                        <wpg:cNvGrpSpPr/>
                        <wpg:grpSpPr>
                          <a:xfrm>
                            <a:off x="3135630" y="0"/>
                            <a:ext cx="1835150" cy="1587274"/>
                            <a:chOff x="0" y="0"/>
                            <a:chExt cx="1835150" cy="1587274"/>
                          </a:xfrm>
                        </wpg:grpSpPr>
                        <wps:wsp>
                          <wps:cNvPr id="59" name="Oval 59"/>
                          <wps:cNvSpPr/>
                          <wps:spPr>
                            <a:xfrm rot="21387842">
                              <a:off x="0" y="72390"/>
                              <a:ext cx="1835150" cy="1514884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0" name="Text Box 80"/>
                          <wps:cNvSpPr txBox="1"/>
                          <wps:spPr>
                            <a:xfrm>
                              <a:off x="339090" y="327660"/>
                              <a:ext cx="402255" cy="3506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9E4BDD9" w14:textId="2549DBB3" w:rsidR="001C0196" w:rsidRPr="00D54BDC" w:rsidRDefault="001C0196" w:rsidP="001C0196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P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1" name="Text Box 81"/>
                          <wps:cNvSpPr txBox="1"/>
                          <wps:spPr>
                            <a:xfrm>
                              <a:off x="788670" y="0"/>
                              <a:ext cx="435357" cy="3171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7753EDD1" w14:textId="12872710" w:rsidR="001C0196" w:rsidRPr="00D54BDC" w:rsidRDefault="001C0196" w:rsidP="001C0196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y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j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60" name="Oval 60"/>
                          <wps:cNvSpPr/>
                          <wps:spPr>
                            <a:xfrm rot="539056">
                              <a:off x="182880" y="575310"/>
                              <a:ext cx="119380" cy="11938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61" name="Group 61"/>
                          <wpg:cNvGrpSpPr/>
                          <wpg:grpSpPr>
                            <a:xfrm rot="3040065">
                              <a:off x="605790" y="518160"/>
                              <a:ext cx="1069766" cy="819419"/>
                              <a:chOff x="0" y="0"/>
                              <a:chExt cx="1638300" cy="1254151"/>
                            </a:xfrm>
                          </wpg:grpSpPr>
                          <wps:wsp>
                            <wps:cNvPr id="62" name="Straight Arrow Connector 62"/>
                            <wps:cNvCnPr/>
                            <wps:spPr>
                              <a:xfrm flipV="1">
                                <a:off x="495300" y="685800"/>
                                <a:ext cx="1143000" cy="49530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3" name="Straight Arrow Connector 63"/>
                            <wps:cNvCnPr/>
                            <wps:spPr>
                              <a:xfrm rot="16200000" flipV="1">
                                <a:off x="-323850" y="323850"/>
                                <a:ext cx="1143000" cy="49530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64" name="Oval 64"/>
                            <wps:cNvSpPr/>
                            <wps:spPr>
                              <a:xfrm>
                                <a:off x="423563" y="1071272"/>
                                <a:ext cx="182880" cy="18287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83" name="Text Box 83"/>
                          <wps:cNvSpPr txBox="1"/>
                          <wps:spPr>
                            <a:xfrm>
                              <a:off x="1055370" y="815340"/>
                              <a:ext cx="402471" cy="3559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08E7DAB8" w14:textId="1ACAF5B4" w:rsidR="001C0196" w:rsidRPr="00D54BDC" w:rsidRDefault="001C0196" w:rsidP="001C0196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x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j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82" name="Text Box 82"/>
                          <wps:cNvSpPr txBox="1"/>
                          <wps:spPr>
                            <a:xfrm>
                              <a:off x="499110" y="1082040"/>
                              <a:ext cx="474897" cy="41140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9D76FC5" w14:textId="24A74E31" w:rsidR="001C0196" w:rsidRPr="00D54BDC" w:rsidRDefault="001C0196" w:rsidP="001C0196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O</w:t>
                                </w:r>
                                <w:r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8" name="Group 28"/>
                        <wpg:cNvGrpSpPr/>
                        <wpg:grpSpPr>
                          <a:xfrm>
                            <a:off x="0" y="335280"/>
                            <a:ext cx="2280285" cy="1908306"/>
                            <a:chOff x="9014" y="26902"/>
                            <a:chExt cx="2280765" cy="1908505"/>
                          </a:xfrm>
                        </wpg:grpSpPr>
                        <wps:wsp>
                          <wps:cNvPr id="30" name="Oval 30"/>
                          <wps:cNvSpPr/>
                          <wps:spPr>
                            <a:xfrm rot="20848786">
                              <a:off x="9014" y="26902"/>
                              <a:ext cx="2280765" cy="1822233"/>
                            </a:xfrm>
                            <a:prstGeom prst="ellipse">
                              <a:avLst/>
                            </a:prstGeom>
                            <a:noFill/>
                            <a:ln w="1905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5" name="Oval 35"/>
                          <wps:cNvSpPr/>
                          <wps:spPr>
                            <a:xfrm>
                              <a:off x="1821180" y="261341"/>
                              <a:ext cx="119416" cy="119487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g:grpSp>
                          <wpg:cNvPr id="31" name="Group 31"/>
                          <wpg:cNvGrpSpPr/>
                          <wpg:grpSpPr>
                            <a:xfrm>
                              <a:off x="609600" y="777240"/>
                              <a:ext cx="1069766" cy="819419"/>
                              <a:chOff x="0" y="0"/>
                              <a:chExt cx="1638300" cy="1254151"/>
                            </a:xfrm>
                          </wpg:grpSpPr>
                          <wps:wsp>
                            <wps:cNvPr id="32" name="Straight Arrow Connector 32"/>
                            <wps:cNvCnPr/>
                            <wps:spPr>
                              <a:xfrm flipV="1">
                                <a:off x="495300" y="685800"/>
                                <a:ext cx="1143000" cy="49530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3" name="Straight Arrow Connector 33"/>
                            <wps:cNvCnPr/>
                            <wps:spPr>
                              <a:xfrm rot="16200000" flipV="1">
                                <a:off x="-323850" y="323850"/>
                                <a:ext cx="1143000" cy="495300"/>
                              </a:xfrm>
                              <a:prstGeom prst="straightConnector1">
                                <a:avLst/>
                              </a:prstGeom>
                              <a:ln w="57150">
                                <a:solidFill>
                                  <a:schemeClr val="tx1"/>
                                </a:solidFill>
                                <a:tailEnd type="triangle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34" name="Oval 34"/>
                            <wps:cNvSpPr/>
                            <wps:spPr>
                              <a:xfrm>
                                <a:off x="423563" y="1071272"/>
                                <a:ext cx="182880" cy="182879"/>
                              </a:xfrm>
                              <a:prstGeom prst="ellips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7" name="Text Box 47"/>
                          <wps:cNvSpPr txBox="1"/>
                          <wps:spPr>
                            <a:xfrm>
                              <a:off x="1524127" y="175244"/>
                              <a:ext cx="402255" cy="35061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351E4921" w14:textId="77777777" w:rsidR="00004571" w:rsidRPr="00D54BDC" w:rsidRDefault="00004571" w:rsidP="0000457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P</w:t>
                                </w:r>
                                <w:r w:rsidRPr="00D54BDC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6" name="Text Box 46"/>
                          <wps:cNvSpPr txBox="1"/>
                          <wps:spPr>
                            <a:xfrm>
                              <a:off x="281940" y="807720"/>
                              <a:ext cx="435357" cy="3171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5ED59E24" w14:textId="77777777" w:rsidR="00004571" w:rsidRPr="00D54BDC" w:rsidRDefault="00004571" w:rsidP="0000457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y</w:t>
                                </w:r>
                                <w:r w:rsidRPr="00D54BDC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51" name="Text Box 51"/>
                          <wps:cNvSpPr txBox="1"/>
                          <wps:spPr>
                            <a:xfrm>
                              <a:off x="1043940" y="1524000"/>
                              <a:ext cx="474897" cy="411407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3703FD7" w14:textId="77777777" w:rsidR="00004571" w:rsidRPr="00D54BDC" w:rsidRDefault="00004571" w:rsidP="0000457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O</w:t>
                                </w:r>
                                <w:r w:rsidRPr="00D54BDC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Text Box 45"/>
                          <wps:cNvSpPr txBox="1"/>
                          <wps:spPr>
                            <a:xfrm>
                              <a:off x="1562100" y="1310640"/>
                              <a:ext cx="402471" cy="35594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4A7D98DB" w14:textId="77777777" w:rsidR="00004571" w:rsidRPr="00D54BDC" w:rsidRDefault="00004571" w:rsidP="00004571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sz w:val="28"/>
                                    <w:szCs w:val="28"/>
                                  </w:rPr>
                                  <w:t>x</w:t>
                                </w:r>
                                <w:r w:rsidRPr="00D54BDC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  <w:r>
                                  <w:rPr>
                                    <w:sz w:val="28"/>
                                    <w:szCs w:val="28"/>
                                  </w:rPr>
                                  <w:t>'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134" name="Group 134"/>
                        <wpg:cNvGrpSpPr/>
                        <wpg:grpSpPr>
                          <a:xfrm>
                            <a:off x="1851660" y="209550"/>
                            <a:ext cx="1555115" cy="824547"/>
                            <a:chOff x="0" y="0"/>
                            <a:chExt cx="1555115" cy="824547"/>
                          </a:xfrm>
                        </wpg:grpSpPr>
                        <wps:wsp>
                          <wps:cNvPr id="90" name="Straight Connector 90"/>
                          <wps:cNvCnPr/>
                          <wps:spPr>
                            <a:xfrm rot="16200000" flipV="1">
                              <a:off x="137160" y="411480"/>
                              <a:ext cx="823277" cy="1588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91" name="Straight Connector 91"/>
                          <wps:cNvCnPr/>
                          <wps:spPr>
                            <a:xfrm rot="16200000">
                              <a:off x="687705" y="413385"/>
                              <a:ext cx="821690" cy="634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110" name="Group 110"/>
                          <wpg:cNvGrpSpPr/>
                          <wpg:grpSpPr>
                            <a:xfrm>
                              <a:off x="548640" y="0"/>
                              <a:ext cx="548005" cy="183515"/>
                              <a:chOff x="0" y="0"/>
                              <a:chExt cx="548005" cy="183515"/>
                            </a:xfrm>
                          </wpg:grpSpPr>
                          <wps:wsp>
                            <wps:cNvPr id="93" name="Straight Connector 93"/>
                            <wps:cNvCnPr/>
                            <wps:spPr>
                              <a:xfrm flipV="1">
                                <a:off x="0" y="91440"/>
                                <a:ext cx="45085" cy="12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4" name="Straight Connector 94"/>
                            <wps:cNvCnPr/>
                            <wps:spPr>
                              <a:xfrm flipV="1">
                                <a:off x="45720" y="0"/>
                                <a:ext cx="44450" cy="901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5" name="Straight Connector 95"/>
                            <wps:cNvCnPr/>
                            <wps:spPr>
                              <a:xfrm flipH="1" flipV="1">
                                <a:off x="9144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6" name="Straight Connector 96"/>
                            <wps:cNvCnPr/>
                            <wps:spPr>
                              <a:xfrm flipH="1" flipV="1">
                                <a:off x="18288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7" name="Straight Connector 97"/>
                            <wps:cNvCnPr/>
                            <wps:spPr>
                              <a:xfrm flipH="1" flipV="1">
                                <a:off x="27432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8" name="Straight Connector 98"/>
                            <wps:cNvCnPr/>
                            <wps:spPr>
                              <a:xfrm flipH="1" flipV="1">
                                <a:off x="365760" y="1905"/>
                                <a:ext cx="46355" cy="18161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99" name="Straight Connector 99"/>
                            <wps:cNvCnPr/>
                            <wps:spPr>
                              <a:xfrm flipV="1">
                                <a:off x="137160" y="0"/>
                                <a:ext cx="46355" cy="1828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0" name="Straight Connector 100"/>
                            <wps:cNvCnPr/>
                            <wps:spPr>
                              <a:xfrm flipV="1">
                                <a:off x="22860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1" name="Straight Connector 101"/>
                            <wps:cNvCnPr/>
                            <wps:spPr>
                              <a:xfrm flipV="1">
                                <a:off x="32004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2" name="Straight Connector 102"/>
                            <wps:cNvCnPr/>
                            <wps:spPr>
                              <a:xfrm flipV="1">
                                <a:off x="41148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3" name="Straight Connector 103"/>
                            <wps:cNvCnPr/>
                            <wps:spPr>
                              <a:xfrm flipV="1">
                                <a:off x="502920" y="91440"/>
                                <a:ext cx="4508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4" name="Straight Connector 104"/>
                            <wps:cNvCnPr/>
                            <wps:spPr>
                              <a:xfrm flipH="1" flipV="1">
                                <a:off x="457200" y="0"/>
                                <a:ext cx="45720" cy="9080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12" name="Group 112"/>
                          <wpg:cNvGrpSpPr/>
                          <wpg:grpSpPr>
                            <a:xfrm>
                              <a:off x="548640" y="228600"/>
                              <a:ext cx="549275" cy="183515"/>
                              <a:chOff x="0" y="0"/>
                              <a:chExt cx="549275" cy="183515"/>
                            </a:xfrm>
                          </wpg:grpSpPr>
                          <wps:wsp>
                            <wps:cNvPr id="105" name="Straight Connector 105"/>
                            <wps:cNvCnPr/>
                            <wps:spPr>
                              <a:xfrm>
                                <a:off x="0" y="91440"/>
                                <a:ext cx="9080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6" name="Straight Connector 106"/>
                            <wps:cNvCnPr/>
                            <wps:spPr>
                              <a:xfrm flipV="1">
                                <a:off x="91440" y="1905"/>
                                <a:ext cx="1270" cy="18161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7" name="Straight Connector 107"/>
                            <wps:cNvCnPr/>
                            <wps:spPr>
                              <a:xfrm>
                                <a:off x="91440" y="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8" name="Straight Connector 108"/>
                            <wps:cNvCnPr/>
                            <wps:spPr>
                              <a:xfrm>
                                <a:off x="91440" y="18288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09" name="Rectangle 109"/>
                            <wps:cNvSpPr/>
                            <wps:spPr>
                              <a:xfrm>
                                <a:off x="182880" y="45720"/>
                                <a:ext cx="45719" cy="914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11" name="Straight Connector 111"/>
                            <wps:cNvCnPr/>
                            <wps:spPr>
                              <a:xfrm>
                                <a:off x="228600" y="9144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121" name="Group 121"/>
                          <wpg:cNvGrpSpPr/>
                          <wpg:grpSpPr>
                            <a:xfrm>
                              <a:off x="550545" y="502920"/>
                              <a:ext cx="548640" cy="92075"/>
                              <a:chOff x="0" y="0"/>
                              <a:chExt cx="548640" cy="92075"/>
                            </a:xfrm>
                          </wpg:grpSpPr>
                          <wps:wsp>
                            <wps:cNvPr id="114" name="Straight Connector 114"/>
                            <wps:cNvCnPr/>
                            <wps:spPr>
                              <a:xfrm>
                                <a:off x="0" y="89535"/>
                                <a:ext cx="366395" cy="25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9" name="Straight Connector 119"/>
                            <wps:cNvCnPr/>
                            <wps:spPr>
                              <a:xfrm>
                                <a:off x="137160" y="0"/>
                                <a:ext cx="411480" cy="190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20" name="Isosceles Triangle 120"/>
                            <wps:cNvSpPr/>
                            <wps:spPr>
                              <a:xfrm flipV="1">
                                <a:off x="137160" y="0"/>
                                <a:ext cx="92075" cy="92075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31" name="Group 131"/>
                          <wpg:cNvGrpSpPr/>
                          <wpg:grpSpPr>
                            <a:xfrm>
                              <a:off x="548640" y="685800"/>
                              <a:ext cx="549275" cy="92075"/>
                              <a:chOff x="0" y="0"/>
                              <a:chExt cx="549275" cy="92075"/>
                            </a:xfrm>
                          </wpg:grpSpPr>
                          <wps:wsp>
                            <wps:cNvPr id="123" name="Straight Connector 123"/>
                            <wps:cNvCnPr/>
                            <wps:spPr>
                              <a:xfrm>
                                <a:off x="0" y="45720"/>
                                <a:ext cx="13779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130" name="Group 130"/>
                            <wpg:cNvGrpSpPr/>
                            <wpg:grpSpPr>
                              <a:xfrm>
                                <a:off x="137160" y="0"/>
                                <a:ext cx="274955" cy="92075"/>
                                <a:chOff x="0" y="0"/>
                                <a:chExt cx="274955" cy="183515"/>
                              </a:xfrm>
                            </wpg:grpSpPr>
                            <wps:wsp>
                              <wps:cNvPr id="124" name="Straight Connector 124"/>
                              <wps:cNvCnPr/>
                              <wps:spPr>
                                <a:xfrm flipH="1" flipV="1">
                                  <a:off x="0" y="0"/>
                                  <a:ext cx="274955" cy="18351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5" name="Straight Connector 125"/>
                              <wps:cNvCnPr/>
                              <wps:spPr>
                                <a:xfrm flipV="1">
                                  <a:off x="0" y="0"/>
                                  <a:ext cx="274955" cy="1816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127" name="Rectangle 127"/>
                              <wps:cNvSpPr/>
                              <wps:spPr>
                                <a:xfrm>
                                  <a:off x="0" y="0"/>
                                  <a:ext cx="274955" cy="1835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129" name="Straight Connector 129"/>
                            <wps:cNvCnPr/>
                            <wps:spPr>
                              <a:xfrm>
                                <a:off x="411480" y="47625"/>
                                <a:ext cx="13779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32" name="Straight Connector 132"/>
                          <wps:cNvCnPr/>
                          <wps:spPr>
                            <a:xfrm>
                              <a:off x="0" y="411480"/>
                              <a:ext cx="54864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3" name="Straight Connector 133"/>
                          <wps:cNvCnPr/>
                          <wps:spPr>
                            <a:xfrm flipV="1">
                              <a:off x="1099185" y="411480"/>
                              <a:ext cx="455930" cy="127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216BAFFE" id="Group 140" o:spid="_x0000_s1054" style="position:absolute;margin-left:107.4pt;margin-top:17.4pt;width:391.4pt;height:176.65pt;z-index:251715584" coordsize="49707,224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">
                <v:group id="Group 139" o:spid="_x0000_s1055" style="position:absolute;left:31356;width:18351;height:15872" coordsize="18351,158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">
                  <v:oval id="Oval 59" o:spid="_x0000_s1056" style="position:absolute;top:723;width:18351;height:15149;rotation:-23173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" filled="f" strokecolor="black [3213]" strokeweight="1.5pt">
                    <v:stroke joinstyle="miter"/>
                  </v:oval>
                  <v:shape id="Text Box 80" o:spid="_x0000_s1057" type="#_x0000_t202" style="position:absolute;left:3390;top:3276;width:4023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" filled="f" stroked="f" strokeweight=".5pt">
                    <v:textbox>
                      <w:txbxContent>
                        <w:p w14:paraId="19E4BDD9" w14:textId="2549DBB3" w:rsidR="001C0196" w:rsidRPr="00D54BDC" w:rsidRDefault="001C0196" w:rsidP="001C0196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P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j</w:t>
                          </w:r>
                        </w:p>
                      </w:txbxContent>
                    </v:textbox>
                  </v:shape>
                  <v:shape id="Text Box 81" o:spid="_x0000_s1058" type="#_x0000_t202" style="position:absolute;left:7886;width:4354;height:3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" filled="f" stroked="f" strokeweight=".5pt">
                    <v:textbox>
                      <w:txbxContent>
                        <w:p w14:paraId="7753EDD1" w14:textId="12872710" w:rsidR="001C0196" w:rsidRPr="00D54BDC" w:rsidRDefault="001C0196" w:rsidP="001C0196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y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j</w:t>
                          </w:r>
                          <w:r>
                            <w:rPr>
                              <w:sz w:val="28"/>
                              <w:szCs w:val="28"/>
                            </w:rPr>
                            <w:t>'</w:t>
                          </w:r>
                        </w:p>
                      </w:txbxContent>
                    </v:textbox>
                  </v:shape>
                  <v:oval id="Oval 60" o:spid="_x0000_s1059" style="position:absolute;left:1828;top:5753;width:1194;height:1193;rotation:588793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" fillcolor="black [3213]" strokecolor="black [3213]" strokeweight="1pt">
                    <v:stroke joinstyle="miter"/>
                  </v:oval>
                  <v:group id="Group 61" o:spid="_x0000_s1060" style="position:absolute;left:6057;top:5181;width:10698;height:8194;rotation:3320562fd" coordsize="16383,12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">
                    <v:shape id="Straight Arrow Connector 62" o:spid="_x0000_s1061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" strokecolor="black [3213]" strokeweight="4.5pt">
                      <v:stroke endarrow="block" joinstyle="miter"/>
                    </v:shape>
                    <v:shape id="Straight Arrow Connector 63" o:spid="_x0000_s1062" type="#_x0000_t32" style="position:absolute;left:-3238;top:3238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" strokecolor="black [3213]" strokeweight="4.5pt">
                      <v:stroke endarrow="block" joinstyle="miter"/>
                    </v:shape>
                    <v:oval id="Oval 64" o:spid="_x0000_s1063" style="position:absolute;left:4235;top:10712;width:1829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" fillcolor="black [3213]" strokecolor="black [3213]" strokeweight="1pt">
                      <v:stroke joinstyle="miter"/>
                    </v:oval>
                  </v:group>
                  <v:shape id="Text Box 83" o:spid="_x0000_s1064" type="#_x0000_t202" style="position:absolute;left:10553;top:8153;width:4025;height:3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" filled="f" stroked="f" strokeweight=".5pt">
                    <v:textbox>
                      <w:txbxContent>
                        <w:p w14:paraId="08E7DAB8" w14:textId="1ACAF5B4" w:rsidR="001C0196" w:rsidRPr="00D54BDC" w:rsidRDefault="001C0196" w:rsidP="001C0196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x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j</w:t>
                          </w:r>
                          <w:r>
                            <w:rPr>
                              <w:sz w:val="28"/>
                              <w:szCs w:val="28"/>
                            </w:rPr>
                            <w:t>'</w:t>
                          </w:r>
                        </w:p>
                      </w:txbxContent>
                    </v:textbox>
                  </v:shape>
                  <v:shape id="Text Box 82" o:spid="_x0000_s1065" type="#_x0000_t202" style="position:absolute;left:4991;top:10820;width:4749;height:4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" filled="f" stroked="f" strokeweight=".5pt">
                    <v:textbox>
                      <w:txbxContent>
                        <w:p w14:paraId="69D76FC5" w14:textId="24A74E31" w:rsidR="001C0196" w:rsidRPr="00D54BDC" w:rsidRDefault="001C0196" w:rsidP="001C0196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O</w:t>
                          </w:r>
                          <w:r>
                            <w:rPr>
                              <w:sz w:val="28"/>
                              <w:szCs w:val="28"/>
                              <w:vertAlign w:val="subscript"/>
                            </w:rPr>
                            <w:t>j</w:t>
                          </w:r>
                        </w:p>
                      </w:txbxContent>
                    </v:textbox>
                  </v:shape>
                </v:group>
                <v:group id="Group 28" o:spid="_x0000_s1066" style="position:absolute;top:3352;width:22802;height:19083" coordorigin="90,269" coordsize="22807,190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<v:oval id="Oval 30" o:spid="_x0000_s1067" style="position:absolute;left:90;top:269;width:22807;height:18222;rotation:-820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" filled="f" strokecolor="black [3213]" strokeweight="1.5pt">
                    <v:stroke joinstyle="miter"/>
                  </v:oval>
                  <v:oval id="Oval 35" o:spid="_x0000_s1068" style="position:absolute;left:18211;top:2613;width:1194;height:119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" fillcolor="black [3213]" strokecolor="black [3213]" strokeweight="1pt">
                    <v:stroke joinstyle="miter"/>
                  </v:oval>
                  <v:group id="Group 31" o:spid="_x0000_s1069" style="position:absolute;left:6096;top:7772;width:10697;height:8194" coordsize="16383,12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<v:shape id="Straight Arrow Connector 32" o:spid="_x0000_s1070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" strokecolor="black [3213]" strokeweight="4.5pt">
                      <v:stroke endarrow="block" joinstyle="miter"/>
                    </v:shape>
                    <v:shape id="Straight Arrow Connector 33" o:spid="_x0000_s1071" type="#_x0000_t32" style="position:absolute;left:-3238;top:3238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" strokecolor="black [3213]" strokeweight="4.5pt">
                      <v:stroke endarrow="block" joinstyle="miter"/>
                    </v:shape>
                    <v:oval id="Oval 34" o:spid="_x0000_s1072" style="position:absolute;left:4235;top:10712;width:1829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" fillcolor="black [3213]" strokecolor="black [3213]" strokeweight="1pt">
                      <v:stroke joinstyle="miter"/>
                    </v:oval>
                  </v:group>
                  <v:shape id="Text Box 47" o:spid="_x0000_s1073" type="#_x0000_t202" style="position:absolute;left:15241;top:1752;width:4022;height:350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" filled="f" stroked="f" strokeweight=".5pt">
                    <v:textbox>
                      <w:txbxContent>
                        <w:p w14:paraId="351E4921" w14:textId="77777777" w:rsidR="00004571" w:rsidRPr="00D54BDC" w:rsidRDefault="00004571" w:rsidP="00004571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P</w:t>
                          </w:r>
                          <w:r w:rsidRPr="00D54BDC">
                            <w:rPr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46" o:spid="_x0000_s1074" type="#_x0000_t202" style="position:absolute;left:2819;top:8077;width:4353;height:3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" filled="f" stroked="f" strokeweight=".5pt">
                    <v:textbox>
                      <w:txbxContent>
                        <w:p w14:paraId="5ED59E24" w14:textId="77777777" w:rsidR="00004571" w:rsidRPr="00D54BDC" w:rsidRDefault="00004571" w:rsidP="00004571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y</w:t>
                          </w:r>
                          <w:r w:rsidRPr="00D54BDC">
                            <w:rPr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  <w:r>
                            <w:rPr>
                              <w:sz w:val="28"/>
                              <w:szCs w:val="28"/>
                            </w:rPr>
                            <w:t>'</w:t>
                          </w:r>
                        </w:p>
                      </w:txbxContent>
                    </v:textbox>
                  </v:shape>
                  <v:shape id="Text Box 51" o:spid="_x0000_s1075" type="#_x0000_t202" style="position:absolute;left:10439;top:15240;width:4749;height:4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" filled="f" stroked="f" strokeweight=".5pt">
                    <v:textbox>
                      <w:txbxContent>
                        <w:p w14:paraId="43703FD7" w14:textId="77777777" w:rsidR="00004571" w:rsidRPr="00D54BDC" w:rsidRDefault="00004571" w:rsidP="00004571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O</w:t>
                          </w:r>
                          <w:r w:rsidRPr="00D54BDC">
                            <w:rPr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45" o:spid="_x0000_s1076" type="#_x0000_t202" style="position:absolute;left:15621;top:13106;width:4024;height:3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" filled="f" stroked="f" strokeweight=".5pt">
                    <v:textbox>
                      <w:txbxContent>
                        <w:p w14:paraId="4A7D98DB" w14:textId="77777777" w:rsidR="00004571" w:rsidRPr="00D54BDC" w:rsidRDefault="00004571" w:rsidP="00004571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sz w:val="28"/>
                              <w:szCs w:val="28"/>
                            </w:rPr>
                            <w:t>x</w:t>
                          </w:r>
                          <w:r w:rsidRPr="00D54BDC">
                            <w:rPr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  <w:r>
                            <w:rPr>
                              <w:sz w:val="28"/>
                              <w:szCs w:val="28"/>
                            </w:rPr>
                            <w:t>'</w:t>
                          </w:r>
                        </w:p>
                      </w:txbxContent>
                    </v:textbox>
                  </v:shape>
                </v:group>
                <v:group id="Group 134" o:spid="_x0000_s1077" style="position:absolute;left:18516;top:2095;width:15551;height:8245" coordsize="15551,82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">
                  <v:line id="Straight Connector 90" o:spid="_x0000_s1078" style="position:absolute;rotation:90;flip:y;visibility:visible;mso-wrap-style:square" from="1371,4115" to="9604,41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" strokecolor="black [3213]" strokeweight="2.25pt">
                    <v:stroke joinstyle="miter"/>
                  </v:line>
                  <v:line id="Straight Connector 91" o:spid="_x0000_s1079" style="position:absolute;rotation:-90;visibility:visible;mso-wrap-style:square" from="6876,4134" to="15093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" strokecolor="black [3213]" strokeweight="2.25pt">
                    <v:stroke joinstyle="miter"/>
                  </v:line>
                  <v:group id="Group 110" o:spid="_x0000_s1080" style="position:absolute;left:5486;width:5480;height:1835" coordsize="5480,1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  <v:line id="Straight Connector 93" o:spid="_x0000_s1081" style="position:absolute;flip:y;visibility:visible;mso-wrap-style:square" from="0,914" to="450,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" strokecolor="black [3213]" strokeweight="1pt">
                      <v:stroke joinstyle="miter"/>
                    </v:line>
                    <v:line id="Straight Connector 94" o:spid="_x0000_s1082" style="position:absolute;flip:y;visibility:visible;mso-wrap-style:square" from="457,0" to="901,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" strokecolor="black [3213]" strokeweight="1pt">
                      <v:stroke joinstyle="miter"/>
                    </v:line>
                    <v:line id="Straight Connector 95" o:spid="_x0000_s1083" style="position:absolute;flip:x y;visibility:visible;mso-wrap-style:square" from="914,0" to="137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" strokecolor="black [3213]" strokeweight="1pt">
                      <v:stroke joinstyle="miter"/>
                    </v:line>
                    <v:line id="Straight Connector 96" o:spid="_x0000_s1084" style="position:absolute;flip:x y;visibility:visible;mso-wrap-style:square" from="1828,0" to="2292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" strokecolor="black [3213]" strokeweight="1pt">
                      <v:stroke joinstyle="miter"/>
                    </v:line>
                    <v:line id="Straight Connector 97" o:spid="_x0000_s1085" style="position:absolute;flip:x y;visibility:visible;mso-wrap-style:square" from="2743,0" to="3206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" strokecolor="black [3213]" strokeweight="1pt">
                      <v:stroke joinstyle="miter"/>
                    </v:line>
                    <v:line id="Straight Connector 98" o:spid="_x0000_s1086" style="position:absolute;flip:x y;visibility:visible;mso-wrap-style:square" from="3657,19" to="4121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" strokecolor="black [3213]" strokeweight="1pt">
                      <v:stroke joinstyle="miter"/>
                    </v:line>
                    <v:line id="Straight Connector 99" o:spid="_x0000_s1087" style="position:absolute;flip:y;visibility:visible;mso-wrap-style:square" from="1371,0" to="1835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" strokecolor="black [3213]" strokeweight="1pt">
                      <v:stroke joinstyle="miter"/>
                    </v:line>
                    <v:line id="Straight Connector 100" o:spid="_x0000_s1088" style="position:absolute;flip:y;visibility:visible;mso-wrap-style:square" from="2286,0" to="2743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" strokecolor="black [3213]" strokeweight="1pt">
                      <v:stroke joinstyle="miter"/>
                    </v:line>
                    <v:line id="Straight Connector 101" o:spid="_x0000_s1089" style="position:absolute;flip:y;visibility:visible;mso-wrap-style:square" from="3200,0" to="365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" strokecolor="black [3213]" strokeweight="1pt">
                      <v:stroke joinstyle="miter"/>
                    </v:line>
                    <v:line id="Straight Connector 102" o:spid="_x0000_s1090" style="position:absolute;flip:y;visibility:visible;mso-wrap-style:square" from="4114,0" to="4572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" strokecolor="black [3213]" strokeweight="1pt">
                      <v:stroke joinstyle="miter"/>
                    </v:line>
                    <v:line id="Straight Connector 103" o:spid="_x0000_s1091" style="position:absolute;flip:y;visibility:visible;mso-wrap-style:square" from="5029,914" to="5480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" strokecolor="black [3213]" strokeweight="1pt">
                      <v:stroke joinstyle="miter"/>
                    </v:line>
                    <v:line id="Straight Connector 104" o:spid="_x0000_s1092" style="position:absolute;flip:x y;visibility:visible;mso-wrap-style:square" from="4572,0" to="502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" strokecolor="black [3213]" strokeweight="1pt">
                      <v:stroke joinstyle="miter"/>
                    </v:line>
                  </v:group>
                  <v:group id="Group 112" o:spid="_x0000_s1093" style="position:absolute;left:5486;top:2286;width:5493;height:1835" coordsize="5492,1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zdt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8QZ+nwkXyOMPAAAA//8DAFBLAQItABQABgAIAAAAIQDb4fbL7gAAAIUBAAATAAAAAAAAAAAA&#10;AAAAAAAAAABbQ29udGVudF9UeXBlc10ueG1sUEsBAi0AFAAGAAgAAAAhAFr0LFu/AAAAFQEAAAsA&#10;AAAAAAAAAAAAAAAAHwEAAF9yZWxzLy5yZWxzUEsBAi0AFAAGAAgAAAAhAFGDN23EAAAA3AAAAA8A&#10;AAAAAAAAAAAAAAAABwIAAGRycy9kb3ducmV2LnhtbFBLBQYAAAAAAwADALcAAAD4AgAAAAA=&#10;">
                    <v:line id="Straight Connector 105" o:spid="_x0000_s1094" style="position:absolute;visibility:visible;mso-wrap-style:square" from="0,914" to="908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" strokecolor="black [3213]" strokeweight="1pt">
                      <v:stroke joinstyle="miter"/>
                    </v:line>
                    <v:line id="Straight Connector 106" o:spid="_x0000_s1095" style="position:absolute;flip:y;visibility:visible;mso-wrap-style:square" from="914,19" to="92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" strokecolor="black [3213]" strokeweight="1pt">
                      <v:stroke joinstyle="miter"/>
                    </v:line>
                    <v:line id="Straight Connector 107" o:spid="_x0000_s1096" style="position:absolute;visibility:visible;mso-wrap-style:square" from="914,0" to="4121,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" strokecolor="black [3213]" strokeweight="1pt">
                      <v:stroke joinstyle="miter"/>
                    </v:line>
                    <v:line id="Straight Connector 108" o:spid="_x0000_s1097" style="position:absolute;visibility:visible;mso-wrap-style:square" from="914,1828" to="4121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" strokecolor="black [3213]" strokeweight="1pt">
                      <v:stroke joinstyle="miter"/>
                    </v:line>
                    <v:rect id="Rectangle 109" o:spid="_x0000_s1098" style="position:absolute;left:1828;top:457;width:457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" fillcolor="black [3213]" strokecolor="black [3213]" strokeweight="1pt"/>
                    <v:line id="Straight Connector 111" o:spid="_x0000_s1099" style="position:absolute;visibility:visible;mso-wrap-style:square" from="2286,914" to="5492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" strokecolor="black [3213]" strokeweight="1pt">
                      <v:stroke joinstyle="miter"/>
                    </v:line>
                  </v:group>
                  <v:group id="Group 121" o:spid="_x0000_s1100" style="position:absolute;left:5505;top:5029;width:5486;height:920" coordsize="5486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">
                    <v:line id="Straight Connector 114" o:spid="_x0000_s1101" style="position:absolute;visibility:visible;mso-wrap-style:square" from="0,895" to="3663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" strokecolor="black [3213]" strokeweight="1pt">
                      <v:stroke joinstyle="miter"/>
                    </v:line>
                    <v:line id="Straight Connector 119" o:spid="_x0000_s1102" style="position:absolute;visibility:visible;mso-wrap-style:square" from="1371,0" to="5486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" strokecolor="black [3213]" strokeweight="1pt">
                      <v:stroke joinstyle="miter"/>
                    </v:line>
                    <v:shapetype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120" o:spid="_x0000_s1103" type="#_x0000_t5" style="position:absolute;left:1371;width:921;height:92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" fillcolor="black [3213]" strokecolor="black [3213]" strokeweight="1pt"/>
                  </v:group>
                  <v:group id="Group 131" o:spid="_x0000_s1104" style="position:absolute;left:5486;top:6858;width:5493;height:920" coordsize="5492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PV6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8cxvJ4JF8j5EwAA//8DAFBLAQItABQABgAIAAAAIQDb4fbL7gAAAIUBAAATAAAAAAAAAAAAAAAA&#10;AAAAAABbQ29udGVudF9UeXBlc10ueG1sUEsBAi0AFAAGAAgAAAAhAFr0LFu/AAAAFQEAAAsAAAAA&#10;AAAAAAAAAAAAHwEAAF9yZWxzLy5yZWxzUEsBAi0AFAAGAAgAAAAhAOrk9XrBAAAA3AAAAA8AAAAA&#10;AAAAAAAAAAAABwIAAGRycy9kb3ducmV2LnhtbFBLBQYAAAAAAwADALcAAAD1AgAAAAA=&#10;">
                    <v:line id="Straight Connector 123" o:spid="_x0000_s1105" style="position:absolute;visibility:visible;mso-wrap-style:square" from="0,457" to="1377,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" strokecolor="black [3213]" strokeweight="1pt">
                      <v:stroke joinstyle="miter"/>
                    </v:line>
                    <v:group id="Group 130" o:spid="_x0000_s1106" style="position:absolute;left:1371;width:2750;height:920" coordsize="274955,183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">
                      <v:line id="Straight Connector 124" o:spid="_x0000_s1107" style="position:absolute;flip:x y;visibility:visible;mso-wrap-style:square" from="0,0" to="274955,18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" strokecolor="black [3213]" strokeweight="1pt">
                        <v:stroke joinstyle="miter"/>
                      </v:line>
                      <v:line id="Straight Connector 125" o:spid="_x0000_s1108" style="position:absolute;flip:y;visibility:visible;mso-wrap-style:square" from="0,0" to="274955,181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" strokecolor="black [3213]" strokeweight="1pt">
                        <v:stroke joinstyle="miter"/>
                      </v:line>
                      <v:rect id="Rectangle 127" o:spid="_x0000_s1109" style="position:absolute;width:274955;height:183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" filled="f" strokecolor="black [3213]" strokeweight="1pt"/>
                    </v:group>
                    <v:line id="Straight Connector 129" o:spid="_x0000_s1110" style="position:absolute;visibility:visible;mso-wrap-style:square" from="4114,476" to="5492,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" strokecolor="black [3213]" strokeweight="1pt">
                      <v:stroke joinstyle="miter"/>
                    </v:line>
                  </v:group>
                  <v:line id="Straight Connector 132" o:spid="_x0000_s1111" style="position:absolute;visibility:visible;mso-wrap-style:square" from="0,4114" to="5486,4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" strokecolor="black [3213]" strokeweight="1pt">
                    <v:stroke joinstyle="miter"/>
                  </v:line>
                  <v:line id="Straight Connector 133" o:spid="_x0000_s1112" style="position:absolute;flip:y;visibility:visible;mso-wrap-style:square" from="10991,4114" to="15551,4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" strokecolor="black [3213]" strokeweight="1pt">
                    <v:stroke joinstyle="miter"/>
                  </v:line>
                </v:group>
              </v:group>
            </w:pict>
          </mc:Fallback>
        </mc:AlternateContent>
      </w:r>
      <w:r w:rsidR="00C456B4" w:rsidRPr="00C456B4">
        <w:rPr>
          <w:position w:val="-14"/>
        </w:rPr>
        <w:object w:dxaOrig="1640" w:dyaOrig="420" w14:anchorId="70BE6089">
          <v:shape id="_x0000_i1040" type="#_x0000_t75" style="width:82.2pt;height:21pt" o:ole="">
            <v:imagedata r:id="rId36" o:title=""/>
          </v:shape>
          <o:OLEObject Type="Embed" ProgID="Equation.3" ShapeID="_x0000_i1040" DrawAspect="Content" ObjectID="_1667549826" r:id="rId37"/>
        </w:object>
      </w:r>
      <w:r w:rsidR="00D64510">
        <w:t xml:space="preserve">          </w:t>
      </w:r>
      <w:r w:rsidR="00D64510" w:rsidRPr="00D64510">
        <w:rPr>
          <w:sz w:val="24"/>
          <w:szCs w:val="24"/>
        </w:rPr>
        <w:t>Note</w:t>
      </w:r>
      <w:r w:rsidR="00D64510">
        <w:rPr>
          <w:sz w:val="24"/>
          <w:szCs w:val="24"/>
        </w:rPr>
        <w:t xml:space="preserve"> similarity to double revolute constraint</w:t>
      </w:r>
    </w:p>
    <w:p w14:paraId="0E002DCC" w14:textId="0B2B32D6" w:rsidR="00E309B0" w:rsidRPr="00D64510" w:rsidRDefault="00E309B0" w:rsidP="00E309B0">
      <w:pPr>
        <w:tabs>
          <w:tab w:val="left" w:pos="5760"/>
        </w:tabs>
        <w:rPr>
          <w:sz w:val="24"/>
          <w:szCs w:val="24"/>
        </w:rPr>
      </w:pPr>
    </w:p>
    <w:p w14:paraId="37E9A960" w14:textId="21F05072" w:rsidR="00E309B0" w:rsidRDefault="00E309B0" w:rsidP="00E309B0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640" w:dyaOrig="420" w14:anchorId="528A5D55">
          <v:shape id="_x0000_i1041" type="#_x0000_t75" style="width:82.2pt;height:21pt" o:ole="">
            <v:imagedata r:id="rId38" o:title=""/>
          </v:shape>
          <o:OLEObject Type="Embed" ProgID="Equation.3" ShapeID="_x0000_i1041" DrawAspect="Content" ObjectID="_1667549827" r:id="rId39"/>
        </w:object>
      </w:r>
    </w:p>
    <w:p w14:paraId="1A139F8B" w14:textId="767D1D72" w:rsidR="00E309B0" w:rsidRPr="00D64510" w:rsidRDefault="00E309B0" w:rsidP="00E309B0">
      <w:pPr>
        <w:tabs>
          <w:tab w:val="left" w:pos="5760"/>
        </w:tabs>
        <w:rPr>
          <w:sz w:val="24"/>
          <w:szCs w:val="24"/>
        </w:rPr>
      </w:pPr>
    </w:p>
    <w:p w14:paraId="7DDC5EE6" w14:textId="1E837AFD" w:rsidR="00E309B0" w:rsidRDefault="002E11CA" w:rsidP="00E309B0">
      <w:pPr>
        <w:tabs>
          <w:tab w:val="left" w:pos="5760"/>
        </w:tabs>
        <w:rPr>
          <w:sz w:val="24"/>
        </w:rPr>
      </w:pPr>
      <w:r w:rsidRPr="00E309B0">
        <w:rPr>
          <w:position w:val="-18"/>
        </w:rPr>
        <w:object w:dxaOrig="1740" w:dyaOrig="499" w14:anchorId="0C48B891">
          <v:shape id="_x0000_i1042" type="#_x0000_t75" style="width:87.6pt;height:25.8pt" o:ole="">
            <v:imagedata r:id="rId40" o:title=""/>
          </v:shape>
          <o:OLEObject Type="Embed" ProgID="Equation.DSMT4" ShapeID="_x0000_i1042" DrawAspect="Content" ObjectID="_1667549828" r:id="rId41"/>
        </w:object>
      </w:r>
    </w:p>
    <w:p w14:paraId="0A31A1BB" w14:textId="26A0F669" w:rsidR="00C456B4" w:rsidRDefault="00C456B4" w:rsidP="00C456B4">
      <w:pPr>
        <w:tabs>
          <w:tab w:val="left" w:pos="5760"/>
        </w:tabs>
        <w:rPr>
          <w:sz w:val="24"/>
        </w:rPr>
      </w:pPr>
    </w:p>
    <w:p w14:paraId="2D16464C" w14:textId="4E76574E" w:rsidR="00C456B4" w:rsidRDefault="00C456B4" w:rsidP="00C456B4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359" w:dyaOrig="420" w14:anchorId="5CDD39C9">
          <v:shape id="_x0000_i1043" type="#_x0000_t75" style="width:68.4pt;height:21pt" o:ole="">
            <v:imagedata r:id="rId42" o:title=""/>
          </v:shape>
          <o:OLEObject Type="Embed" ProgID="Equation.3" ShapeID="_x0000_i1043" DrawAspect="Content" ObjectID="_1667549829" r:id="rId43"/>
        </w:object>
      </w:r>
    </w:p>
    <w:p w14:paraId="4A939066" w14:textId="75B88323" w:rsidR="0004013F" w:rsidRDefault="0004013F" w:rsidP="0004013F">
      <w:pPr>
        <w:tabs>
          <w:tab w:val="left" w:pos="5760"/>
        </w:tabs>
        <w:rPr>
          <w:sz w:val="24"/>
        </w:rPr>
      </w:pPr>
    </w:p>
    <w:p w14:paraId="1A177B23" w14:textId="3F54A73C" w:rsidR="0004013F" w:rsidRDefault="0004013F" w:rsidP="0004013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600" w:dyaOrig="420" w14:anchorId="2DFECD2E">
          <v:shape id="_x0000_i1044" type="#_x0000_t75" style="width:80.4pt;height:21pt" o:ole="">
            <v:imagedata r:id="rId44" o:title=""/>
          </v:shape>
          <o:OLEObject Type="Embed" ProgID="Equation.3" ShapeID="_x0000_i1044" DrawAspect="Content" ObjectID="_1667549830" r:id="rId45"/>
        </w:object>
      </w:r>
    </w:p>
    <w:p w14:paraId="11DBBEA4" w14:textId="57E6ED5A" w:rsidR="00C456B4" w:rsidRDefault="00C456B4" w:rsidP="00C456B4">
      <w:pPr>
        <w:tabs>
          <w:tab w:val="left" w:pos="5760"/>
        </w:tabs>
        <w:rPr>
          <w:sz w:val="24"/>
        </w:rPr>
      </w:pPr>
    </w:p>
    <w:p w14:paraId="03EED862" w14:textId="5874954A" w:rsidR="0004013F" w:rsidRDefault="00C456B4" w:rsidP="0004013F">
      <w:pPr>
        <w:tabs>
          <w:tab w:val="left" w:pos="5760"/>
        </w:tabs>
        <w:rPr>
          <w:sz w:val="24"/>
        </w:rPr>
      </w:pPr>
      <w:r w:rsidRPr="00C456B4">
        <w:rPr>
          <w:position w:val="-14"/>
        </w:rPr>
        <w:object w:dxaOrig="1480" w:dyaOrig="420" w14:anchorId="23122C8A">
          <v:shape id="_x0000_i1045" type="#_x0000_t75" style="width:74.4pt;height:21pt" o:ole="">
            <v:imagedata r:id="rId46" o:title=""/>
          </v:shape>
          <o:OLEObject Type="Embed" ProgID="Equation.3" ShapeID="_x0000_i1045" DrawAspect="Content" ObjectID="_1667549831" r:id="rId47"/>
        </w:object>
      </w:r>
    </w:p>
    <w:p w14:paraId="0B9023DC" w14:textId="77777777" w:rsidR="0024599F" w:rsidRDefault="0024599F" w:rsidP="0004013F">
      <w:pPr>
        <w:tabs>
          <w:tab w:val="left" w:pos="5760"/>
        </w:tabs>
        <w:rPr>
          <w:sz w:val="24"/>
        </w:rPr>
      </w:pPr>
    </w:p>
    <w:p w14:paraId="24B8F699" w14:textId="2AAC253A" w:rsidR="001C0196" w:rsidRDefault="001C0196" w:rsidP="001C0196">
      <w:pPr>
        <w:tabs>
          <w:tab w:val="left" w:pos="5760"/>
        </w:tabs>
      </w:pPr>
      <w:r w:rsidRPr="002F3841">
        <w:rPr>
          <w:position w:val="-12"/>
        </w:rPr>
        <w:object w:dxaOrig="4080" w:dyaOrig="380" w14:anchorId="71E1566C">
          <v:shape id="_x0000_i1046" type="#_x0000_t75" style="width:204.6pt;height:19.2pt" o:ole="">
            <v:imagedata r:id="rId48" o:title=""/>
          </v:shape>
          <o:OLEObject Type="Embed" ProgID="Equation.3" ShapeID="_x0000_i1046" DrawAspect="Content" ObjectID="_1667549832" r:id="rId49"/>
        </w:object>
      </w:r>
    </w:p>
    <w:p w14:paraId="66D910BD" w14:textId="3669F5CC" w:rsidR="001C0196" w:rsidRDefault="001C0196" w:rsidP="001C0196">
      <w:pPr>
        <w:tabs>
          <w:tab w:val="left" w:pos="5760"/>
        </w:tabs>
      </w:pPr>
    </w:p>
    <w:p w14:paraId="3064159A" w14:textId="428FAB60" w:rsidR="001C0196" w:rsidRDefault="001C0196" w:rsidP="001C0196">
      <w:pPr>
        <w:tabs>
          <w:tab w:val="left" w:pos="5760"/>
        </w:tabs>
        <w:rPr>
          <w:sz w:val="24"/>
        </w:rPr>
      </w:pPr>
      <w:r w:rsidRPr="00E309B0">
        <w:rPr>
          <w:position w:val="-44"/>
          <w:sz w:val="24"/>
        </w:rPr>
        <w:object w:dxaOrig="5120" w:dyaOrig="999" w14:anchorId="6CBD5F7F">
          <v:shape id="_x0000_i1047" type="#_x0000_t75" style="width:255.6pt;height:51pt" o:ole="">
            <v:imagedata r:id="rId50" o:title=""/>
          </v:shape>
          <o:OLEObject Type="Embed" ProgID="Equation.DSMT4" ShapeID="_x0000_i1047" DrawAspect="Content" ObjectID="_1667549833" r:id="rId51"/>
        </w:object>
      </w:r>
    </w:p>
    <w:p w14:paraId="0A9D80DA" w14:textId="77777777" w:rsidR="001C0196" w:rsidRDefault="001C0196" w:rsidP="001C0196">
      <w:pPr>
        <w:tabs>
          <w:tab w:val="left" w:pos="5760"/>
        </w:tabs>
        <w:rPr>
          <w:sz w:val="24"/>
        </w:rPr>
      </w:pPr>
    </w:p>
    <w:p w14:paraId="5764DEBF" w14:textId="77777777" w:rsidR="001C0196" w:rsidRDefault="001C0196" w:rsidP="001C0196">
      <w:pPr>
        <w:tabs>
          <w:tab w:val="left" w:pos="5760"/>
        </w:tabs>
        <w:rPr>
          <w:sz w:val="24"/>
        </w:rPr>
      </w:pPr>
      <w:r w:rsidRPr="00984BB6">
        <w:rPr>
          <w:position w:val="-46"/>
          <w:sz w:val="24"/>
        </w:rPr>
        <w:object w:dxaOrig="5380" w:dyaOrig="1040" w14:anchorId="38058B7D">
          <v:shape id="_x0000_i1048" type="#_x0000_t75" style="width:268.8pt;height:52.8pt" o:ole="">
            <v:imagedata r:id="rId52" o:title=""/>
          </v:shape>
          <o:OLEObject Type="Embed" ProgID="Equation.DSMT4" ShapeID="_x0000_i1048" DrawAspect="Content" ObjectID="_1667549834" r:id="rId53"/>
        </w:object>
      </w:r>
    </w:p>
    <w:p w14:paraId="53C21E07" w14:textId="77777777" w:rsidR="001C0196" w:rsidRDefault="001C0196" w:rsidP="001C0196">
      <w:pPr>
        <w:tabs>
          <w:tab w:val="left" w:pos="5760"/>
        </w:tabs>
        <w:rPr>
          <w:sz w:val="24"/>
        </w:rPr>
      </w:pPr>
    </w:p>
    <w:p w14:paraId="5906C7CF" w14:textId="77777777" w:rsidR="001C0196" w:rsidRDefault="001C0196" w:rsidP="001C0196">
      <w:pPr>
        <w:tabs>
          <w:tab w:val="left" w:pos="5760"/>
        </w:tabs>
        <w:rPr>
          <w:sz w:val="24"/>
        </w:rPr>
      </w:pPr>
      <w:r w:rsidRPr="0004013F">
        <w:rPr>
          <w:position w:val="-24"/>
        </w:rPr>
        <w:object w:dxaOrig="3640" w:dyaOrig="600" w14:anchorId="47C51A18">
          <v:shape id="_x0000_i1049" type="#_x0000_t75" style="width:182.4pt;height:30pt" o:ole="">
            <v:imagedata r:id="rId54" o:title=""/>
          </v:shape>
          <o:OLEObject Type="Embed" ProgID="Equation.DSMT4" ShapeID="_x0000_i1049" DrawAspect="Content" ObjectID="_1667549835" r:id="rId55"/>
        </w:object>
      </w:r>
    </w:p>
    <w:p w14:paraId="742C4529" w14:textId="77777777" w:rsidR="001C0196" w:rsidRDefault="001C0196" w:rsidP="001C0196">
      <w:pPr>
        <w:tabs>
          <w:tab w:val="left" w:pos="5760"/>
        </w:tabs>
        <w:rPr>
          <w:sz w:val="24"/>
        </w:rPr>
      </w:pPr>
    </w:p>
    <w:p w14:paraId="6166247D" w14:textId="77777777" w:rsidR="001C0196" w:rsidRDefault="001C0196" w:rsidP="001C0196">
      <w:pPr>
        <w:tabs>
          <w:tab w:val="left" w:pos="5760"/>
        </w:tabs>
      </w:pPr>
      <w:r w:rsidRPr="0004013F">
        <w:rPr>
          <w:position w:val="-16"/>
        </w:rPr>
        <w:object w:dxaOrig="2740" w:dyaOrig="440" w14:anchorId="6F86E2D5">
          <v:shape id="_x0000_i1050" type="#_x0000_t75" style="width:137.4pt;height:22.2pt" o:ole="">
            <v:imagedata r:id="rId56" o:title=""/>
          </v:shape>
          <o:OLEObject Type="Embed" ProgID="Equation.DSMT4" ShapeID="_x0000_i1050" DrawAspect="Content" ObjectID="_1667549836" r:id="rId57"/>
        </w:object>
      </w:r>
    </w:p>
    <w:p w14:paraId="759C092F" w14:textId="77777777" w:rsidR="00E309B0" w:rsidRDefault="00E309B0" w:rsidP="00E309B0">
      <w:pPr>
        <w:tabs>
          <w:tab w:val="left" w:pos="5760"/>
        </w:tabs>
      </w:pPr>
    </w:p>
    <w:p w14:paraId="7E1945EF" w14:textId="77777777" w:rsidR="00E309B0" w:rsidRDefault="00E309B0" w:rsidP="00E309B0">
      <w:pPr>
        <w:tabs>
          <w:tab w:val="left" w:pos="5760"/>
        </w:tabs>
        <w:rPr>
          <w:sz w:val="24"/>
        </w:rPr>
      </w:pPr>
      <w:r w:rsidRPr="00E309B0">
        <w:rPr>
          <w:position w:val="-20"/>
          <w:sz w:val="24"/>
        </w:rPr>
        <w:object w:dxaOrig="3940" w:dyaOrig="520" w14:anchorId="410BB7E5">
          <v:shape id="_x0000_i1051" type="#_x0000_t75" style="width:196.2pt;height:26.4pt" o:ole="">
            <v:imagedata r:id="rId58" o:title=""/>
          </v:shape>
          <o:OLEObject Type="Embed" ProgID="Equation.DSMT4" ShapeID="_x0000_i1051" DrawAspect="Content" ObjectID="_1667549837" r:id="rId59"/>
        </w:object>
      </w:r>
    </w:p>
    <w:p w14:paraId="2A9CD763" w14:textId="77777777" w:rsidR="00E309B0" w:rsidRDefault="00E309B0" w:rsidP="00E309B0">
      <w:pPr>
        <w:tabs>
          <w:tab w:val="left" w:pos="5760"/>
        </w:tabs>
      </w:pPr>
    </w:p>
    <w:p w14:paraId="5DFFCAA7" w14:textId="77777777" w:rsidR="00E309B0" w:rsidRDefault="00E309B0" w:rsidP="00E309B0">
      <w:pPr>
        <w:tabs>
          <w:tab w:val="left" w:pos="5760"/>
        </w:tabs>
        <w:rPr>
          <w:sz w:val="24"/>
        </w:rPr>
      </w:pPr>
      <w:r w:rsidRPr="00E309B0">
        <w:rPr>
          <w:position w:val="-44"/>
          <w:sz w:val="24"/>
        </w:rPr>
        <w:object w:dxaOrig="5360" w:dyaOrig="999" w14:anchorId="799AA281">
          <v:shape id="_x0000_i1052" type="#_x0000_t75" style="width:267.6pt;height:51pt" o:ole="">
            <v:imagedata r:id="rId60" o:title=""/>
          </v:shape>
          <o:OLEObject Type="Embed" ProgID="Equation.DSMT4" ShapeID="_x0000_i1052" DrawAspect="Content" ObjectID="_1667549838" r:id="rId61"/>
        </w:object>
      </w:r>
    </w:p>
    <w:p w14:paraId="390E52C4" w14:textId="77777777" w:rsidR="00E309B0" w:rsidRDefault="00E309B0" w:rsidP="00E309B0">
      <w:pPr>
        <w:tabs>
          <w:tab w:val="left" w:pos="5760"/>
        </w:tabs>
      </w:pPr>
    </w:p>
    <w:p w14:paraId="758A0AD5" w14:textId="77777777" w:rsidR="00E309B0" w:rsidRDefault="00705BE8" w:rsidP="00E309B0">
      <w:pPr>
        <w:tabs>
          <w:tab w:val="left" w:pos="5760"/>
        </w:tabs>
        <w:rPr>
          <w:sz w:val="24"/>
        </w:rPr>
      </w:pPr>
      <w:r w:rsidRPr="00E309B0">
        <w:rPr>
          <w:position w:val="-20"/>
          <w:sz w:val="24"/>
        </w:rPr>
        <w:object w:dxaOrig="4120" w:dyaOrig="520" w14:anchorId="3C5938A8">
          <v:shape id="_x0000_i1053" type="#_x0000_t75" style="width:205.8pt;height:26.4pt" o:ole="">
            <v:imagedata r:id="rId62" o:title=""/>
          </v:shape>
          <o:OLEObject Type="Embed" ProgID="Equation.DSMT4" ShapeID="_x0000_i1053" DrawAspect="Content" ObjectID="_1667549839" r:id="rId63"/>
        </w:object>
      </w:r>
    </w:p>
    <w:p w14:paraId="4BCE8138" w14:textId="77777777" w:rsidR="00E309B0" w:rsidRDefault="00E309B0" w:rsidP="00E309B0">
      <w:pPr>
        <w:tabs>
          <w:tab w:val="left" w:pos="5760"/>
        </w:tabs>
      </w:pPr>
    </w:p>
    <w:p w14:paraId="4C40144A" w14:textId="77777777" w:rsidR="00E309B0" w:rsidRDefault="00705BE8" w:rsidP="00E309B0">
      <w:pPr>
        <w:tabs>
          <w:tab w:val="left" w:pos="5760"/>
        </w:tabs>
        <w:rPr>
          <w:sz w:val="24"/>
        </w:rPr>
      </w:pPr>
      <w:r w:rsidRPr="00705BE8">
        <w:rPr>
          <w:position w:val="-46"/>
          <w:sz w:val="24"/>
        </w:rPr>
        <w:object w:dxaOrig="5560" w:dyaOrig="1040" w14:anchorId="45DF605E">
          <v:shape id="_x0000_i1054" type="#_x0000_t75" style="width:277.2pt;height:53.4pt" o:ole="">
            <v:imagedata r:id="rId64" o:title=""/>
          </v:shape>
          <o:OLEObject Type="Embed" ProgID="Equation.DSMT4" ShapeID="_x0000_i1054" DrawAspect="Content" ObjectID="_1667549840" r:id="rId65"/>
        </w:object>
      </w:r>
    </w:p>
    <w:p w14:paraId="515737A5" w14:textId="77777777" w:rsidR="001E217B" w:rsidRDefault="001E217B" w:rsidP="00C456B4">
      <w:pPr>
        <w:tabs>
          <w:tab w:val="left" w:pos="5760"/>
        </w:tabs>
        <w:rPr>
          <w:b/>
          <w:sz w:val="24"/>
          <w:u w:val="single"/>
        </w:rPr>
      </w:pPr>
    </w:p>
    <w:p w14:paraId="19FE89D6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0374ED49" w14:textId="77777777" w:rsidR="0024599F" w:rsidRDefault="0024599F">
      <w:pPr>
        <w:rPr>
          <w:b/>
          <w:sz w:val="24"/>
          <w:u w:val="single"/>
        </w:rPr>
      </w:pPr>
      <w:r>
        <w:rPr>
          <w:b/>
          <w:sz w:val="24"/>
          <w:u w:val="single"/>
        </w:rPr>
        <w:br w:type="page"/>
      </w:r>
    </w:p>
    <w:p w14:paraId="54FAA8DD" w14:textId="5B9F25AB" w:rsidR="00C456B4" w:rsidRPr="000B0C5A" w:rsidRDefault="00C456B4" w:rsidP="00C456B4">
      <w:pPr>
        <w:tabs>
          <w:tab w:val="left" w:pos="5760"/>
        </w:tabs>
        <w:rPr>
          <w:b/>
          <w:sz w:val="24"/>
          <w:u w:val="single"/>
        </w:rPr>
      </w:pPr>
      <w:r>
        <w:rPr>
          <w:b/>
          <w:sz w:val="24"/>
          <w:u w:val="single"/>
        </w:rPr>
        <w:lastRenderedPageBreak/>
        <w:t>Rotational spring-damper-actuator</w:t>
      </w:r>
    </w:p>
    <w:p w14:paraId="2F2D031F" w14:textId="77777777" w:rsidR="00C456B4" w:rsidRDefault="00C456B4" w:rsidP="00C456B4">
      <w:pPr>
        <w:tabs>
          <w:tab w:val="left" w:pos="5760"/>
        </w:tabs>
        <w:rPr>
          <w:sz w:val="24"/>
        </w:rPr>
      </w:pPr>
    </w:p>
    <w:p w14:paraId="6CDD981F" w14:textId="77777777" w:rsidR="00C456B4" w:rsidRDefault="00705BE8" w:rsidP="00D64510">
      <w:pPr>
        <w:tabs>
          <w:tab w:val="left" w:pos="5760"/>
        </w:tabs>
        <w:rPr>
          <w:sz w:val="24"/>
          <w:szCs w:val="24"/>
        </w:rPr>
      </w:pPr>
      <w:r w:rsidRPr="00C456B4">
        <w:rPr>
          <w:position w:val="-14"/>
        </w:rPr>
        <w:object w:dxaOrig="1080" w:dyaOrig="380" w14:anchorId="2580E019">
          <v:shape id="_x0000_i1055" type="#_x0000_t75" style="width:54pt;height:19.2pt" o:ole="">
            <v:imagedata r:id="rId66" o:title=""/>
          </v:shape>
          <o:OLEObject Type="Embed" ProgID="Equation.DSMT4" ShapeID="_x0000_i1055" DrawAspect="Content" ObjectID="_1667549841" r:id="rId67"/>
        </w:object>
      </w:r>
      <w:r w:rsidR="00D64510">
        <w:t xml:space="preserve">          </w:t>
      </w:r>
      <w:r w:rsidR="00D64510" w:rsidRPr="00D64510">
        <w:rPr>
          <w:sz w:val="24"/>
          <w:szCs w:val="24"/>
        </w:rPr>
        <w:t>Note</w:t>
      </w:r>
      <w:r w:rsidR="00D64510">
        <w:rPr>
          <w:sz w:val="24"/>
          <w:szCs w:val="24"/>
        </w:rPr>
        <w:t xml:space="preserve"> similarity to relative angle constraint</w:t>
      </w:r>
    </w:p>
    <w:p w14:paraId="0C21D1A1" w14:textId="4D5149B3" w:rsidR="00D64510" w:rsidRDefault="00D64510" w:rsidP="00D64510">
      <w:pPr>
        <w:tabs>
          <w:tab w:val="left" w:pos="5760"/>
        </w:tabs>
      </w:pPr>
    </w:p>
    <w:p w14:paraId="0873C46A" w14:textId="428533AA" w:rsidR="00C456B4" w:rsidRDefault="00C71393" w:rsidP="00C456B4">
      <w:pPr>
        <w:tabs>
          <w:tab w:val="left" w:pos="5760"/>
        </w:tabs>
        <w:rPr>
          <w:sz w:val="24"/>
        </w:rPr>
      </w:pPr>
      <w:r>
        <mc:AlternateContent>
          <mc:Choice Requires="wpg">
            <w:drawing>
              <wp:anchor distT="0" distB="0" distL="114300" distR="114300" simplePos="0" relativeHeight="251772928" behindDoc="0" locked="0" layoutInCell="1" allowOverlap="1" wp14:anchorId="101BE311" wp14:editId="6536F89F">
                <wp:simplePos x="0" y="0"/>
                <wp:positionH relativeFrom="column">
                  <wp:posOffset>-76200</wp:posOffset>
                </wp:positionH>
                <wp:positionV relativeFrom="paragraph">
                  <wp:posOffset>50165</wp:posOffset>
                </wp:positionV>
                <wp:extent cx="6173470" cy="3336127"/>
                <wp:effectExtent l="0" t="114300" r="0" b="112395"/>
                <wp:wrapNone/>
                <wp:docPr id="276" name="Group 2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173470" cy="3336127"/>
                          <a:chOff x="0" y="0"/>
                          <a:chExt cx="6173470" cy="3336127"/>
                        </a:xfrm>
                      </wpg:grpSpPr>
                      <wpg:grpSp>
                        <wpg:cNvPr id="263" name="Group 263"/>
                        <wpg:cNvGrpSpPr/>
                        <wpg:grpSpPr>
                          <a:xfrm rot="2911331">
                            <a:off x="3227070" y="910590"/>
                            <a:ext cx="2247900" cy="1749425"/>
                            <a:chOff x="0" y="0"/>
                            <a:chExt cx="2247900" cy="1749743"/>
                          </a:xfrm>
                        </wpg:grpSpPr>
                        <wps:wsp>
                          <wps:cNvPr id="224" name="Straight Connector 224"/>
                          <wps:cNvCnPr/>
                          <wps:spPr>
                            <a:xfrm rot="16200000" flipV="1">
                              <a:off x="430530" y="412433"/>
                              <a:ext cx="823277" cy="1588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26" name="Group 226"/>
                          <wpg:cNvGrpSpPr/>
                          <wpg:grpSpPr>
                            <a:xfrm>
                              <a:off x="838200" y="4763"/>
                              <a:ext cx="548005" cy="183515"/>
                              <a:chOff x="0" y="0"/>
                              <a:chExt cx="548005" cy="183515"/>
                            </a:xfrm>
                          </wpg:grpSpPr>
                          <wps:wsp>
                            <wps:cNvPr id="227" name="Straight Connector 227"/>
                            <wps:cNvCnPr/>
                            <wps:spPr>
                              <a:xfrm flipV="1">
                                <a:off x="0" y="91440"/>
                                <a:ext cx="45085" cy="12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8" name="Straight Connector 228"/>
                            <wps:cNvCnPr/>
                            <wps:spPr>
                              <a:xfrm flipV="1">
                                <a:off x="45720" y="0"/>
                                <a:ext cx="44450" cy="9017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29" name="Straight Connector 229"/>
                            <wps:cNvCnPr/>
                            <wps:spPr>
                              <a:xfrm flipH="1" flipV="1">
                                <a:off x="9144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0" name="Straight Connector 230"/>
                            <wps:cNvCnPr/>
                            <wps:spPr>
                              <a:xfrm flipH="1" flipV="1">
                                <a:off x="18288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1" name="Straight Connector 231"/>
                            <wps:cNvCnPr/>
                            <wps:spPr>
                              <a:xfrm flipH="1" flipV="1">
                                <a:off x="274320" y="0"/>
                                <a:ext cx="46355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2" name="Straight Connector 232"/>
                            <wps:cNvCnPr/>
                            <wps:spPr>
                              <a:xfrm flipH="1" flipV="1">
                                <a:off x="365760" y="1905"/>
                                <a:ext cx="46355" cy="18161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3" name="Straight Connector 233"/>
                            <wps:cNvCnPr/>
                            <wps:spPr>
                              <a:xfrm flipV="1">
                                <a:off x="137160" y="0"/>
                                <a:ext cx="46355" cy="18288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4" name="Straight Connector 234"/>
                            <wps:cNvCnPr/>
                            <wps:spPr>
                              <a:xfrm flipV="1">
                                <a:off x="22860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5" name="Straight Connector 235"/>
                            <wps:cNvCnPr/>
                            <wps:spPr>
                              <a:xfrm flipV="1">
                                <a:off x="32004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6" name="Straight Connector 236"/>
                            <wps:cNvCnPr/>
                            <wps:spPr>
                              <a:xfrm flipV="1">
                                <a:off x="411480" y="0"/>
                                <a:ext cx="45720" cy="18351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7" name="Straight Connector 237"/>
                            <wps:cNvCnPr/>
                            <wps:spPr>
                              <a:xfrm flipV="1">
                                <a:off x="502920" y="91440"/>
                                <a:ext cx="4508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38" name="Straight Connector 238"/>
                            <wps:cNvCnPr/>
                            <wps:spPr>
                              <a:xfrm flipH="1" flipV="1">
                                <a:off x="457200" y="0"/>
                                <a:ext cx="45720" cy="9080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g:grpSp>
                          <wpg:cNvPr id="239" name="Group 239"/>
                          <wpg:cNvGrpSpPr/>
                          <wpg:grpSpPr>
                            <a:xfrm>
                              <a:off x="838200" y="233363"/>
                              <a:ext cx="549275" cy="183515"/>
                              <a:chOff x="0" y="0"/>
                              <a:chExt cx="549275" cy="183515"/>
                            </a:xfrm>
                          </wpg:grpSpPr>
                          <wps:wsp>
                            <wps:cNvPr id="240" name="Straight Connector 240"/>
                            <wps:cNvCnPr/>
                            <wps:spPr>
                              <a:xfrm>
                                <a:off x="0" y="91440"/>
                                <a:ext cx="9080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1" name="Straight Connector 241"/>
                            <wps:cNvCnPr/>
                            <wps:spPr>
                              <a:xfrm flipV="1">
                                <a:off x="91440" y="1905"/>
                                <a:ext cx="1270" cy="18161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2" name="Straight Connector 242"/>
                            <wps:cNvCnPr/>
                            <wps:spPr>
                              <a:xfrm>
                                <a:off x="91440" y="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3" name="Straight Connector 243"/>
                            <wps:cNvCnPr/>
                            <wps:spPr>
                              <a:xfrm>
                                <a:off x="91440" y="18288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4" name="Rectangle 244"/>
                            <wps:cNvSpPr/>
                            <wps:spPr>
                              <a:xfrm>
                                <a:off x="182880" y="45720"/>
                                <a:ext cx="45719" cy="9144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5" name="Straight Connector 245"/>
                            <wps:cNvCnPr/>
                            <wps:spPr>
                              <a:xfrm>
                                <a:off x="228600" y="91440"/>
                                <a:ext cx="32067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25" name="Straight Connector 225"/>
                          <wps:cNvCnPr/>
                          <wps:spPr>
                            <a:xfrm rot="16200000">
                              <a:off x="981075" y="410528"/>
                              <a:ext cx="821690" cy="634"/>
                            </a:xfrm>
                            <a:prstGeom prst="line">
                              <a:avLst/>
                            </a:prstGeom>
                            <a:ln w="28575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g:grpSp>
                          <wpg:cNvPr id="246" name="Group 246"/>
                          <wpg:cNvGrpSpPr/>
                          <wpg:grpSpPr>
                            <a:xfrm>
                              <a:off x="838200" y="507683"/>
                              <a:ext cx="548640" cy="92075"/>
                              <a:chOff x="0" y="0"/>
                              <a:chExt cx="548640" cy="92075"/>
                            </a:xfrm>
                          </wpg:grpSpPr>
                          <wps:wsp>
                            <wps:cNvPr id="247" name="Straight Connector 247"/>
                            <wps:cNvCnPr/>
                            <wps:spPr>
                              <a:xfrm>
                                <a:off x="0" y="89535"/>
                                <a:ext cx="366395" cy="2540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8" name="Straight Connector 248"/>
                            <wps:cNvCnPr/>
                            <wps:spPr>
                              <a:xfrm>
                                <a:off x="137160" y="0"/>
                                <a:ext cx="411480" cy="190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249" name="Isosceles Triangle 249"/>
                            <wps:cNvSpPr/>
                            <wps:spPr>
                              <a:xfrm flipV="1">
                                <a:off x="137160" y="0"/>
                                <a:ext cx="92075" cy="92075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tx1"/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50" name="Group 250"/>
                          <wpg:cNvGrpSpPr/>
                          <wpg:grpSpPr>
                            <a:xfrm>
                              <a:off x="838200" y="690563"/>
                              <a:ext cx="549275" cy="92075"/>
                              <a:chOff x="0" y="0"/>
                              <a:chExt cx="549275" cy="92075"/>
                            </a:xfrm>
                          </wpg:grpSpPr>
                          <wps:wsp>
                            <wps:cNvPr id="251" name="Straight Connector 251"/>
                            <wps:cNvCnPr/>
                            <wps:spPr>
                              <a:xfrm>
                                <a:off x="0" y="45720"/>
                                <a:ext cx="13779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g:grpSp>
                            <wpg:cNvPr id="252" name="Group 252"/>
                            <wpg:cNvGrpSpPr/>
                            <wpg:grpSpPr>
                              <a:xfrm>
                                <a:off x="137160" y="0"/>
                                <a:ext cx="274955" cy="92075"/>
                                <a:chOff x="0" y="0"/>
                                <a:chExt cx="274955" cy="183515"/>
                              </a:xfrm>
                            </wpg:grpSpPr>
                            <wps:wsp>
                              <wps:cNvPr id="253" name="Straight Connector 253"/>
                              <wps:cNvCnPr/>
                              <wps:spPr>
                                <a:xfrm flipH="1" flipV="1">
                                  <a:off x="0" y="0"/>
                                  <a:ext cx="274955" cy="183515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4" name="Straight Connector 254"/>
                              <wps:cNvCnPr/>
                              <wps:spPr>
                                <a:xfrm flipV="1">
                                  <a:off x="0" y="0"/>
                                  <a:ext cx="274955" cy="181610"/>
                                </a:xfrm>
                                <a:prstGeom prst="line">
                                  <a:avLst/>
                                </a:prstGeom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55" name="Rectangle 255"/>
                              <wps:cNvSpPr/>
                              <wps:spPr>
                                <a:xfrm>
                                  <a:off x="0" y="0"/>
                                  <a:ext cx="274955" cy="18351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56" name="Straight Connector 256"/>
                            <wps:cNvCnPr/>
                            <wps:spPr>
                              <a:xfrm>
                                <a:off x="411480" y="47625"/>
                                <a:ext cx="137795" cy="635"/>
                              </a:xfrm>
                              <a:prstGeom prst="line">
                                <a:avLst/>
                              </a:prstGeom>
                              <a:ln w="1270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1" name="Arc 261"/>
                          <wps:cNvSpPr/>
                          <wps:spPr>
                            <a:xfrm>
                              <a:off x="571500" y="414338"/>
                              <a:ext cx="1676400" cy="1333500"/>
                            </a:xfrm>
                            <a:prstGeom prst="arc">
                              <a:avLst>
                                <a:gd name="adj1" fmla="val 16200000"/>
                                <a:gd name="adj2" fmla="val 18507295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2" name="Arc 262"/>
                          <wps:cNvSpPr/>
                          <wps:spPr>
                            <a:xfrm flipH="1">
                              <a:off x="0" y="416243"/>
                              <a:ext cx="1676400" cy="1333500"/>
                            </a:xfrm>
                            <a:prstGeom prst="arc">
                              <a:avLst>
                                <a:gd name="adj1" fmla="val 16200000"/>
                                <a:gd name="adj2" fmla="val 18361492"/>
                              </a:avLst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74" name="Group 274"/>
                        <wpg:cNvGrpSpPr/>
                        <wpg:grpSpPr>
                          <a:xfrm>
                            <a:off x="1684020" y="502920"/>
                            <a:ext cx="3029491" cy="1951678"/>
                            <a:chOff x="0" y="0"/>
                            <a:chExt cx="3029491" cy="1951678"/>
                          </a:xfrm>
                        </wpg:grpSpPr>
                        <wpg:grpSp>
                          <wpg:cNvPr id="267" name="Group 267"/>
                          <wpg:cNvGrpSpPr/>
                          <wpg:grpSpPr>
                            <a:xfrm>
                              <a:off x="0" y="0"/>
                              <a:ext cx="3029491" cy="1951678"/>
                              <a:chOff x="48989" y="0"/>
                              <a:chExt cx="3029491" cy="1951678"/>
                            </a:xfrm>
                          </wpg:grpSpPr>
                          <wps:wsp>
                            <wps:cNvPr id="202" name="Oval 202"/>
                            <wps:cNvSpPr/>
                            <wps:spPr>
                              <a:xfrm rot="19397984">
                                <a:off x="48989" y="288577"/>
                                <a:ext cx="2309345" cy="1663101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4" name="Text Box 204"/>
                            <wps:cNvSpPr txBox="1"/>
                            <wps:spPr>
                              <a:xfrm>
                                <a:off x="693420" y="563880"/>
                                <a:ext cx="435357" cy="317163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601E3F4A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j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06" name="Group 206"/>
                            <wpg:cNvGrpSpPr/>
                            <wpg:grpSpPr>
                              <a:xfrm rot="20433483">
                                <a:off x="861060" y="739140"/>
                                <a:ext cx="1069340" cy="819150"/>
                                <a:chOff x="0" y="0"/>
                                <a:chExt cx="1638300" cy="1254151"/>
                              </a:xfrm>
                            </wpg:grpSpPr>
                            <wps:wsp>
                              <wps:cNvPr id="207" name="Straight Arrow Connector 207"/>
                              <wps:cNvCnPr/>
                              <wps:spPr>
                                <a:xfrm flipV="1">
                                  <a:off x="495300" y="685800"/>
                                  <a:ext cx="1143000" cy="49530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8" name="Straight Arrow Connector 208"/>
                              <wps:cNvCnPr/>
                              <wps:spPr>
                                <a:xfrm rot="16200000" flipV="1">
                                  <a:off x="-323850" y="323850"/>
                                  <a:ext cx="1143000" cy="49530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09" name="Oval 209"/>
                              <wps:cNvSpPr/>
                              <wps:spPr>
                                <a:xfrm>
                                  <a:off x="423563" y="1071272"/>
                                  <a:ext cx="182880" cy="1828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10" name="Text Box 210"/>
                            <wps:cNvSpPr txBox="1"/>
                            <wps:spPr>
                              <a:xfrm>
                                <a:off x="1524000" y="723900"/>
                                <a:ext cx="402471" cy="355949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6ED347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j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1" name="Text Box 211"/>
                            <wps:cNvSpPr txBox="1"/>
                            <wps:spPr>
                              <a:xfrm>
                                <a:off x="822960" y="1341120"/>
                                <a:ext cx="474897" cy="411407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4DABF2A8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j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6" name="Straight Connector 266"/>
                            <wps:cNvCnPr/>
                            <wps:spPr>
                              <a:xfrm flipV="1">
                                <a:off x="1310640" y="0"/>
                                <a:ext cx="1767840" cy="15316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71" name="Straight Connector 271"/>
                          <wps:cNvCnPr/>
                          <wps:spPr>
                            <a:xfrm flipV="1">
                              <a:off x="1287780" y="1524000"/>
                              <a:ext cx="104394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2" name="Text Box 272"/>
                          <wps:cNvSpPr txBox="1"/>
                          <wps:spPr>
                            <a:xfrm>
                              <a:off x="1645920" y="1165860"/>
                              <a:ext cx="474345" cy="410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2A42D4C1" w14:textId="565C02BB" w:rsidR="00695617" w:rsidRPr="00D54BDC" w:rsidRDefault="00C71393" w:rsidP="0069561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28"/>
                                    <w:szCs w:val="28"/>
                                  </w:rPr>
                                  <w:t>f</w:t>
                                </w:r>
                                <w:r w:rsidR="00695617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j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g:grpSp>
                        <wpg:cNvPr id="275" name="Group 275"/>
                        <wpg:cNvGrpSpPr/>
                        <wpg:grpSpPr>
                          <a:xfrm>
                            <a:off x="0" y="0"/>
                            <a:ext cx="6173470" cy="3336127"/>
                            <a:chOff x="0" y="0"/>
                            <a:chExt cx="6173470" cy="3336127"/>
                          </a:xfrm>
                        </wpg:grpSpPr>
                        <wpg:grpSp>
                          <wpg:cNvPr id="270" name="Group 270"/>
                          <wpg:cNvGrpSpPr/>
                          <wpg:grpSpPr>
                            <a:xfrm>
                              <a:off x="0" y="0"/>
                              <a:ext cx="6173470" cy="3336127"/>
                              <a:chOff x="0" y="0"/>
                              <a:chExt cx="6173470" cy="3336127"/>
                            </a:xfrm>
                          </wpg:grpSpPr>
                          <wps:wsp>
                            <wps:cNvPr id="213" name="Oval 213"/>
                            <wps:cNvSpPr/>
                            <wps:spPr>
                              <a:xfrm rot="20848786">
                                <a:off x="0" y="0"/>
                                <a:ext cx="6173470" cy="3336127"/>
                              </a:xfrm>
                              <a:prstGeom prst="ellipse">
                                <a:avLst/>
                              </a:prstGeom>
                              <a:noFill/>
                              <a:ln w="19050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0" name="Text Box 220"/>
                            <wps:cNvSpPr txBox="1"/>
                            <wps:spPr>
                              <a:xfrm>
                                <a:off x="487680" y="2141220"/>
                                <a:ext cx="435233" cy="31703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6710500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y</w:t>
                                  </w:r>
                                  <w:r w:rsidRPr="00D54BDC"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i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215" name="Group 215"/>
                            <wpg:cNvGrpSpPr/>
                            <wpg:grpSpPr>
                              <a:xfrm rot="706538">
                                <a:off x="731520" y="2312670"/>
                                <a:ext cx="1069460" cy="819086"/>
                                <a:chOff x="0" y="0"/>
                                <a:chExt cx="1638300" cy="1254151"/>
                              </a:xfrm>
                            </wpg:grpSpPr>
                            <wps:wsp>
                              <wps:cNvPr id="216" name="Straight Arrow Connector 216"/>
                              <wps:cNvCnPr/>
                              <wps:spPr>
                                <a:xfrm flipV="1">
                                  <a:off x="495300" y="685800"/>
                                  <a:ext cx="1143000" cy="49530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7" name="Straight Arrow Connector 217"/>
                              <wps:cNvCnPr/>
                              <wps:spPr>
                                <a:xfrm rot="16200000" flipV="1">
                                  <a:off x="-323850" y="323850"/>
                                  <a:ext cx="1143000" cy="495300"/>
                                </a:xfrm>
                                <a:prstGeom prst="straightConnector1">
                                  <a:avLst/>
                                </a:prstGeom>
                                <a:ln w="57150">
                                  <a:solidFill>
                                    <a:schemeClr val="tx1"/>
                                  </a:solidFill>
                                  <a:tailEnd type="triangle"/>
                                </a:ln>
                              </wps:spPr>
                              <wps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wps:style>
                              <wps:bodyPr/>
                            </wps:wsp>
                            <wps:wsp>
                              <wps:cNvPr id="218" name="Oval 218"/>
                              <wps:cNvSpPr/>
                              <wps:spPr>
                                <a:xfrm>
                                  <a:off x="423563" y="1071272"/>
                                  <a:ext cx="182880" cy="182879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chemeClr val="tx1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wps:spPr>
                              <wps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wps:style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grpSp>
                          <wps:wsp>
                            <wps:cNvPr id="222" name="Text Box 222"/>
                            <wps:cNvSpPr txBox="1"/>
                            <wps:spPr>
                              <a:xfrm>
                                <a:off x="1325880" y="2537460"/>
                                <a:ext cx="402356" cy="355804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CCA41D7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x</w:t>
                                  </w:r>
                                  <w:r w:rsidRPr="00D54BDC"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i</w:t>
                                  </w: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'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1" name="Text Box 221"/>
                            <wps:cNvSpPr txBox="1"/>
                            <wps:spPr>
                              <a:xfrm>
                                <a:off x="541020" y="2727960"/>
                                <a:ext cx="474761" cy="411240"/>
                              </a:xfrm>
                              <a:prstGeom prst="rect">
                                <a:avLst/>
                              </a:prstGeom>
                              <a:noFill/>
                              <a:ln w="6350">
                                <a:noFill/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8D98B86" w14:textId="77777777" w:rsidR="0024599F" w:rsidRPr="00D54BDC" w:rsidRDefault="0024599F" w:rsidP="0024599F">
                                  <w:pPr>
                                    <w:rPr>
                                      <w:sz w:val="28"/>
                                      <w:szCs w:val="28"/>
                                    </w:rPr>
                                  </w:pPr>
                                  <w:r>
                                    <w:rPr>
                                      <w:sz w:val="28"/>
                                      <w:szCs w:val="28"/>
                                    </w:rPr>
                                    <w:t>O</w:t>
                                  </w:r>
                                  <w:r w:rsidRPr="00D54BDC">
                                    <w:rPr>
                                      <w:sz w:val="28"/>
                                      <w:szCs w:val="28"/>
                                      <w:vertAlign w:val="subscript"/>
                                    </w:rPr>
                                    <w:t>i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4" name="Straight Connector 264"/>
                            <wps:cNvCnPr/>
                            <wps:spPr>
                              <a:xfrm flipV="1">
                                <a:off x="990600" y="1965960"/>
                                <a:ext cx="4693920" cy="106680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prstDash val="dash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269" name="Straight Connector 269"/>
                          <wps:cNvCnPr/>
                          <wps:spPr>
                            <a:xfrm flipV="1">
                              <a:off x="990600" y="3032760"/>
                              <a:ext cx="1828800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  <a:prstDash val="dash"/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273" name="Text Box 273"/>
                          <wps:cNvSpPr txBox="1"/>
                          <wps:spPr>
                            <a:xfrm>
                              <a:off x="2125980" y="2705100"/>
                              <a:ext cx="474345" cy="410845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628C3899" w14:textId="51E2068A" w:rsidR="00695617" w:rsidRPr="00D54BDC" w:rsidRDefault="00C71393" w:rsidP="00695617">
                                <w:pPr>
                                  <w:rPr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rFonts w:ascii="Symbol" w:hAnsi="Symbol"/>
                                    <w:sz w:val="28"/>
                                    <w:szCs w:val="28"/>
                                  </w:rPr>
                                  <w:t>f</w:t>
                                </w:r>
                                <w:r w:rsidR="005334DD">
                                  <w:rPr>
                                    <w:sz w:val="28"/>
                                    <w:szCs w:val="28"/>
                                    <w:vertAlign w:val="subscript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01BE311" id="Group 276" o:spid="_x0000_s1113" style="position:absolute;margin-left:-6pt;margin-top:3.95pt;width:486.1pt;height:262.7pt;z-index:251772928" coordsize="61734,333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">
                <v:group id="Group 263" o:spid="_x0000_s1114" style="position:absolute;left:32270;top:9106;width:22479;height:17494;rotation:3179950fd" coordsize="22479,17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">
                  <v:line id="Straight Connector 224" o:spid="_x0000_s1115" style="position:absolute;rotation:90;flip:y;visibility:visible;mso-wrap-style:square" from="4304,4124" to="12537,41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" strokecolor="black [3213]" strokeweight="2.25pt">
                    <v:stroke joinstyle="miter"/>
                  </v:line>
                  <v:group id="Group 226" o:spid="_x0000_s1116" style="position:absolute;left:8382;top:47;width:5480;height:1835" coordsize="5480,1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">
                    <v:line id="Straight Connector 227" o:spid="_x0000_s1117" style="position:absolute;flip:y;visibility:visible;mso-wrap-style:square" from="0,914" to="450,9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" strokecolor="black [3213]" strokeweight="1pt">
                      <v:stroke joinstyle="miter"/>
                    </v:line>
                    <v:line id="Straight Connector 228" o:spid="_x0000_s1118" style="position:absolute;flip:y;visibility:visible;mso-wrap-style:square" from="457,0" to="901,9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" strokecolor="black [3213]" strokeweight="1pt">
                      <v:stroke joinstyle="miter"/>
                    </v:line>
                    <v:line id="Straight Connector 229" o:spid="_x0000_s1119" style="position:absolute;flip:x y;visibility:visible;mso-wrap-style:square" from="914,0" to="137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" strokecolor="black [3213]" strokeweight="1pt">
                      <v:stroke joinstyle="miter"/>
                    </v:line>
                    <v:line id="Straight Connector 230" o:spid="_x0000_s1120" style="position:absolute;flip:x y;visibility:visible;mso-wrap-style:square" from="1828,0" to="2292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" strokecolor="black [3213]" strokeweight="1pt">
                      <v:stroke joinstyle="miter"/>
                    </v:line>
                    <v:line id="Straight Connector 231" o:spid="_x0000_s1121" style="position:absolute;flip:x y;visibility:visible;mso-wrap-style:square" from="2743,0" to="3206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" strokecolor="black [3213]" strokeweight="1pt">
                      <v:stroke joinstyle="miter"/>
                    </v:line>
                    <v:line id="Straight Connector 232" o:spid="_x0000_s1122" style="position:absolute;flip:x y;visibility:visible;mso-wrap-style:square" from="3657,19" to="4121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" strokecolor="black [3213]" strokeweight="1pt">
                      <v:stroke joinstyle="miter"/>
                    </v:line>
                    <v:line id="Straight Connector 233" o:spid="_x0000_s1123" style="position:absolute;flip:y;visibility:visible;mso-wrap-style:square" from="1371,0" to="1835,18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" strokecolor="black [3213]" strokeweight="1pt">
                      <v:stroke joinstyle="miter"/>
                    </v:line>
                    <v:line id="Straight Connector 234" o:spid="_x0000_s1124" style="position:absolute;flip:y;visibility:visible;mso-wrap-style:square" from="2286,0" to="2743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" strokecolor="black [3213]" strokeweight="1pt">
                      <v:stroke joinstyle="miter"/>
                    </v:line>
                    <v:line id="Straight Connector 235" o:spid="_x0000_s1125" style="position:absolute;flip:y;visibility:visible;mso-wrap-style:square" from="3200,0" to="365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" strokecolor="black [3213]" strokeweight="1pt">
                      <v:stroke joinstyle="miter"/>
                    </v:line>
                    <v:line id="Straight Connector 236" o:spid="_x0000_s1126" style="position:absolute;flip:y;visibility:visible;mso-wrap-style:square" from="4114,0" to="4572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" strokecolor="black [3213]" strokeweight="1pt">
                      <v:stroke joinstyle="miter"/>
                    </v:line>
                    <v:line id="Straight Connector 237" o:spid="_x0000_s1127" style="position:absolute;flip:y;visibility:visible;mso-wrap-style:square" from="5029,914" to="5480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" strokecolor="black [3213]" strokeweight="1pt">
                      <v:stroke joinstyle="miter"/>
                    </v:line>
                    <v:line id="Straight Connector 238" o:spid="_x0000_s1128" style="position:absolute;flip:x y;visibility:visible;mso-wrap-style:square" from="4572,0" to="5029,9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" strokecolor="black [3213]" strokeweight="1pt">
                      <v:stroke joinstyle="miter"/>
                    </v:line>
                  </v:group>
                  <v:group id="Group 239" o:spid="_x0000_s1129" style="position:absolute;left:8382;top:2333;width:5492;height:1835" coordsize="5492,18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">
                    <v:line id="Straight Connector 240" o:spid="_x0000_s1130" style="position:absolute;visibility:visible;mso-wrap-style:square" from="0,914" to="908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" strokecolor="black [3213]" strokeweight="1pt">
                      <v:stroke joinstyle="miter"/>
                    </v:line>
                    <v:line id="Straight Connector 241" o:spid="_x0000_s1131" style="position:absolute;flip:y;visibility:visible;mso-wrap-style:square" from="914,19" to="927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" strokecolor="black [3213]" strokeweight="1pt">
                      <v:stroke joinstyle="miter"/>
                    </v:line>
                    <v:line id="Straight Connector 242" o:spid="_x0000_s1132" style="position:absolute;visibility:visible;mso-wrap-style:square" from="914,0" to="4121,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" strokecolor="black [3213]" strokeweight="1pt">
                      <v:stroke joinstyle="miter"/>
                    </v:line>
                    <v:line id="Straight Connector 243" o:spid="_x0000_s1133" style="position:absolute;visibility:visible;mso-wrap-style:square" from="914,1828" to="4121,1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" strokecolor="black [3213]" strokeweight="1pt">
                      <v:stroke joinstyle="miter"/>
                    </v:line>
                    <v:rect id="Rectangle 244" o:spid="_x0000_s1134" style="position:absolute;left:1828;top:457;width:457;height:914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" fillcolor="black [3213]" strokecolor="black [3213]" strokeweight="1pt"/>
                    <v:line id="Straight Connector 245" o:spid="_x0000_s1135" style="position:absolute;visibility:visible;mso-wrap-style:square" from="2286,914" to="5492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" strokecolor="black [3213]" strokeweight="1pt">
                      <v:stroke joinstyle="miter"/>
                    </v:line>
                  </v:group>
                  <v:line id="Straight Connector 225" o:spid="_x0000_s1136" style="position:absolute;rotation:-90;visibility:visible;mso-wrap-style:square" from="9811,4105" to="18027,41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" strokecolor="black [3213]" strokeweight="2.25pt">
                    <v:stroke joinstyle="miter"/>
                  </v:line>
                  <v:group id="Group 246" o:spid="_x0000_s1137" style="position:absolute;left:8382;top:5076;width:5486;height:921" coordsize="5486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">
                    <v:line id="Straight Connector 247" o:spid="_x0000_s1138" style="position:absolute;visibility:visible;mso-wrap-style:square" from="0,895" to="3663,9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" strokecolor="black [3213]" strokeweight="1pt">
                      <v:stroke joinstyle="miter"/>
                    </v:line>
                    <v:line id="Straight Connector 248" o:spid="_x0000_s1139" style="position:absolute;visibility:visible;mso-wrap-style:square" from="1371,0" to="5486,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" strokecolor="black [3213]" strokeweight="1pt">
                      <v:stroke joinstyle="miter"/>
                    </v:line>
                    <v:shape id="Isosceles Triangle 249" o:spid="_x0000_s1140" type="#_x0000_t5" style="position:absolute;left:1371;width:921;height:920;flip:y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" fillcolor="black [3213]" strokecolor="black [3213]" strokeweight="1pt"/>
                  </v:group>
                  <v:group id="Group 250" o:spid="_x0000_s1141" style="position:absolute;left:8382;top:6905;width:5492;height:921" coordsize="5492,9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UtQ9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mB/OhCMgN3cAAAD//wMAUEsBAi0AFAAGAAgAAAAhANvh9svuAAAAhQEAABMAAAAAAAAAAAAA&#10;AAAAAAAAAFtDb250ZW50X1R5cGVzXS54bWxQSwECLQAUAAYACAAAACEAWvQsW78AAAAVAQAACwAA&#10;AAAAAAAAAAAAAAAfAQAAX3JlbHMvLnJlbHNQSwECLQAUAAYACAAAACEAg1LUPcMAAADcAAAADwAA&#10;AAAAAAAAAAAAAAAHAgAAZHJzL2Rvd25yZXYueG1sUEsFBgAAAAADAAMAtwAAAPcCAAAAAA==&#10;">
                    <v:line id="Straight Connector 251" o:spid="_x0000_s1142" style="position:absolute;visibility:visible;mso-wrap-style:square" from="0,457" to="1377,4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" strokecolor="black [3213]" strokeweight="1pt">
                      <v:stroke joinstyle="miter"/>
                    </v:line>
                    <v:group id="Group 252" o:spid="_x0000_s1143" style="position:absolute;left:1371;width:2750;height:920" coordsize="274955,1835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  <v:line id="Straight Connector 253" o:spid="_x0000_s1144" style="position:absolute;flip:x y;visibility:visible;mso-wrap-style:square" from="0,0" to="274955,183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" strokecolor="black [3213]" strokeweight="1pt">
                        <v:stroke joinstyle="miter"/>
                      </v:line>
                      <v:line id="Straight Connector 254" o:spid="_x0000_s1145" style="position:absolute;flip:y;visibility:visible;mso-wrap-style:square" from="0,0" to="274955,1816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" strokecolor="black [3213]" strokeweight="1pt">
                        <v:stroke joinstyle="miter"/>
                      </v:line>
                      <v:rect id="Rectangle 255" o:spid="_x0000_s1146" style="position:absolute;width:274955;height:183515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" filled="f" strokecolor="black [3213]" strokeweight="1pt"/>
                    </v:group>
                    <v:line id="Straight Connector 256" o:spid="_x0000_s1147" style="position:absolute;visibility:visible;mso-wrap-style:square" from="4114,476" to="5492,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" strokecolor="black [3213]" strokeweight="1pt">
                      <v:stroke joinstyle="miter"/>
                    </v:line>
                  </v:group>
                  <v:shape id="Arc 261" o:spid="_x0000_s1148" style="position:absolute;left:5715;top:4143;width:16764;height:13335;visibility:visible;mso-wrap-style:square;v-text-anchor:middle" coordsize="1676400,133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" path="m838200,nsc996666,,1151887,35733,1285860,103054l838200,666750,838200,xem838200,nfc996666,,1151887,35733,1285860,103054e" filled="f" strokecolor="black [3213]" strokeweight="1pt">
                    <v:stroke joinstyle="miter"/>
                    <v:path arrowok="t" o:connecttype="custom" o:connectlocs="838200,0;1285860,103054" o:connectangles="0,0"/>
                  </v:shape>
                  <v:shape id="Arc 262" o:spid="_x0000_s1149" style="position:absolute;top:4162;width:16764;height:13335;flip:x;visibility:visible;mso-wrap-style:square;v-text-anchor:middle" coordsize="1676400,13335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" path="m838200,nsc985571,,1130337,30907,1257903,89605l838200,666750,838200,xem838200,nfc985571,,1130337,30907,1257903,89605e" filled="f" strokecolor="black [3213]" strokeweight="1pt">
                    <v:stroke joinstyle="miter"/>
                    <v:path arrowok="t" o:connecttype="custom" o:connectlocs="838200,0;1257903,89605" o:connectangles="0,0"/>
                  </v:shape>
                </v:group>
                <v:group id="Group 274" o:spid="_x0000_s1150" style="position:absolute;left:16840;top:5029;width:30295;height:19516" coordsize="30294,19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">
                  <v:group id="Group 267" o:spid="_x0000_s1151" style="position:absolute;width:30294;height:19516" coordorigin="489" coordsize="30294,19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">
                    <v:oval id="Oval 202" o:spid="_x0000_s1152" style="position:absolute;left:489;top:2885;width:23094;height:16631;rotation:-2405189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" filled="f" strokecolor="black [3213]" strokeweight="1.5pt">
                      <v:stroke joinstyle="miter"/>
                    </v:oval>
                    <v:shape id="Text Box 204" o:spid="_x0000_s1153" type="#_x0000_t202" style="position:absolute;left:6934;top:5638;width:4353;height:3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" filled="f" stroked="f" strokeweight=".5pt">
                      <v:textbox>
                        <w:txbxContent>
                          <w:p w14:paraId="601E3F4A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y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j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group id="Group 206" o:spid="_x0000_s1154" style="position:absolute;left:8610;top:7391;width:10694;height:8191;rotation:-1274148fd" coordsize="16383,12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">
                      <v:shape id="Straight Arrow Connector 207" o:spid="_x0000_s1155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" strokecolor="black [3213]" strokeweight="4.5pt">
                        <v:stroke endarrow="block" joinstyle="miter"/>
                      </v:shape>
                      <v:shape id="Straight Arrow Connector 208" o:spid="_x0000_s1156" type="#_x0000_t32" style="position:absolute;left:-3238;top:3238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" strokecolor="black [3213]" strokeweight="4.5pt">
                        <v:stroke endarrow="block" joinstyle="miter"/>
                      </v:shape>
                      <v:oval id="Oval 209" o:spid="_x0000_s1157" style="position:absolute;left:4235;top:10712;width:1829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" fillcolor="black [3213]" strokecolor="black [3213]" strokeweight="1pt">
                        <v:stroke joinstyle="miter"/>
                      </v:oval>
                    </v:group>
                    <v:shape id="Text Box 210" o:spid="_x0000_s1158" type="#_x0000_t202" style="position:absolute;left:15240;top:7239;width:4024;height:35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" filled="f" stroked="f" strokeweight=".5pt">
                      <v:textbox>
                        <w:txbxContent>
                          <w:p w14:paraId="036ED347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x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j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shape id="Text Box 211" o:spid="_x0000_s1159" type="#_x0000_t202" style="position:absolute;left:8229;top:13411;width:4749;height:41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" filled="f" stroked="f" strokeweight=".5pt">
                      <v:textbox>
                        <w:txbxContent>
                          <w:p w14:paraId="4DABF2A8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O</w:t>
                            </w:r>
                            <w:r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j</w:t>
                            </w:r>
                          </w:p>
                        </w:txbxContent>
                      </v:textbox>
                    </v:shape>
                    <v:line id="Straight Connector 266" o:spid="_x0000_s1160" style="position:absolute;flip:y;visibility:visible;mso-wrap-style:square" from="13106,0" to="30784,15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" strokecolor="black [3213]" strokeweight=".5pt">
                      <v:stroke dashstyle="dash" joinstyle="miter"/>
                    </v:line>
                  </v:group>
                  <v:line id="Straight Connector 271" o:spid="_x0000_s1161" style="position:absolute;flip:y;visibility:visible;mso-wrap-style:square" from="12877,15240" to="23317,15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" strokecolor="black [3213]" strokeweight=".5pt">
                    <v:stroke dashstyle="dash" joinstyle="miter"/>
                  </v:line>
                  <v:shape id="Text Box 272" o:spid="_x0000_s1162" type="#_x0000_t202" style="position:absolute;left:16459;top:11658;width:4743;height:41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" filled="f" stroked="f" strokeweight=".5pt">
                    <v:textbox>
                      <w:txbxContent>
                        <w:p w14:paraId="2A42D4C1" w14:textId="565C02BB" w:rsidR="00695617" w:rsidRPr="00D54BDC" w:rsidRDefault="00C71393" w:rsidP="00695617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ymbol" w:hAnsi="Symbol"/>
                              <w:sz w:val="28"/>
                              <w:szCs w:val="28"/>
                            </w:rPr>
                            <w:t>f</w:t>
                          </w:r>
                          <w:r w:rsidR="00695617">
                            <w:rPr>
                              <w:sz w:val="28"/>
                              <w:szCs w:val="28"/>
                              <w:vertAlign w:val="subscript"/>
                            </w:rPr>
                            <w:t>j</w:t>
                          </w:r>
                        </w:p>
                      </w:txbxContent>
                    </v:textbox>
                  </v:shape>
                </v:group>
                <v:group id="Group 275" o:spid="_x0000_s1163" style="position:absolute;width:61734;height:33361" coordsize="61734,33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">
                  <v:group id="Group 270" o:spid="_x0000_s1164" style="position:absolute;width:61734;height:33361" coordsize="61734,333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">
                    <v:oval id="Oval 213" o:spid="_x0000_s1165" style="position:absolute;width:61734;height:33361;rotation:-820526fd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" filled="f" strokecolor="black [3213]" strokeweight="1.5pt">
                      <v:stroke joinstyle="miter"/>
                    </v:oval>
                    <v:shape id="Text Box 220" o:spid="_x0000_s1166" type="#_x0000_t202" style="position:absolute;left:4876;top:21412;width:4353;height:317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" filled="f" stroked="f" strokeweight=".5pt">
                      <v:textbox>
                        <w:txbxContent>
                          <w:p w14:paraId="16710500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y</w:t>
                            </w:r>
                            <w:r w:rsidRPr="00D54BDC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i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group id="Group 215" o:spid="_x0000_s1167" style="position:absolute;left:7315;top:23126;width:10694;height:8191;rotation:771728fd" coordsize="16383,125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">
                      <v:shape id="Straight Arrow Connector 216" o:spid="_x0000_s1168" type="#_x0000_t32" style="position:absolute;left:4953;top:6858;width:11430;height:4953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" strokecolor="black [3213]" strokeweight="4.5pt">
                        <v:stroke endarrow="block" joinstyle="miter"/>
                      </v:shape>
                      <v:shape id="Straight Arrow Connector 217" o:spid="_x0000_s1169" type="#_x0000_t32" style="position:absolute;left:-3238;top:3238;width:11430;height:4953;rotation:90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" strokecolor="black [3213]" strokeweight="4.5pt">
                        <v:stroke endarrow="block" joinstyle="miter"/>
                      </v:shape>
                      <v:oval id="Oval 218" o:spid="_x0000_s1170" style="position:absolute;left:4235;top:10712;width:1829;height:1829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" fillcolor="black [3213]" strokecolor="black [3213]" strokeweight="1pt">
                        <v:stroke joinstyle="miter"/>
                      </v:oval>
                    </v:group>
                    <v:shape id="Text Box 222" o:spid="_x0000_s1171" type="#_x0000_t202" style="position:absolute;left:13258;top:25374;width:4024;height:35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" filled="f" stroked="f" strokeweight=".5pt">
                      <v:textbox>
                        <w:txbxContent>
                          <w:p w14:paraId="1CCA41D7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x</w:t>
                            </w:r>
                            <w:r w:rsidRPr="00D54BDC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i</w:t>
                            </w:r>
                            <w:r>
                              <w:rPr>
                                <w:sz w:val="28"/>
                                <w:szCs w:val="28"/>
                              </w:rPr>
                              <w:t>'</w:t>
                            </w:r>
                          </w:p>
                        </w:txbxContent>
                      </v:textbox>
                    </v:shape>
                    <v:shape id="Text Box 221" o:spid="_x0000_s1172" type="#_x0000_t202" style="position:absolute;left:5410;top:27279;width:4747;height:41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" filled="f" stroked="f" strokeweight=".5pt">
                      <v:textbox>
                        <w:txbxContent>
                          <w:p w14:paraId="08D98B86" w14:textId="77777777" w:rsidR="0024599F" w:rsidRPr="00D54BDC" w:rsidRDefault="0024599F" w:rsidP="0024599F">
                            <w:pPr>
                              <w:rPr>
                                <w:sz w:val="28"/>
                                <w:szCs w:val="28"/>
                              </w:rPr>
                            </w:pPr>
                            <w:r>
                              <w:rPr>
                                <w:sz w:val="28"/>
                                <w:szCs w:val="28"/>
                              </w:rPr>
                              <w:t>O</w:t>
                            </w:r>
                            <w:r w:rsidRPr="00D54BDC">
                              <w:rPr>
                                <w:sz w:val="28"/>
                                <w:szCs w:val="28"/>
                                <w:vertAlign w:val="subscript"/>
                              </w:rPr>
                              <w:t>i</w:t>
                            </w:r>
                          </w:p>
                        </w:txbxContent>
                      </v:textbox>
                    </v:shape>
                    <v:line id="Straight Connector 264" o:spid="_x0000_s1173" style="position:absolute;flip:y;visibility:visible;mso-wrap-style:square" from="9906,19659" to="56845,30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" strokecolor="black [3213]" strokeweight=".5pt">
                      <v:stroke dashstyle="dash" joinstyle="miter"/>
                    </v:line>
                  </v:group>
                  <v:line id="Straight Connector 269" o:spid="_x0000_s1174" style="position:absolute;flip:y;visibility:visible;mso-wrap-style:square" from="9906,30327" to="28194,303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" strokecolor="black [3213]" strokeweight=".5pt">
                    <v:stroke dashstyle="dash" joinstyle="miter"/>
                  </v:line>
                  <v:shape id="Text Box 273" o:spid="_x0000_s1175" type="#_x0000_t202" style="position:absolute;left:21259;top:27051;width:4744;height:410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" filled="f" stroked="f" strokeweight=".5pt">
                    <v:textbox>
                      <w:txbxContent>
                        <w:p w14:paraId="628C3899" w14:textId="51E2068A" w:rsidR="00695617" w:rsidRPr="00D54BDC" w:rsidRDefault="00C71393" w:rsidP="00695617">
                          <w:pPr>
                            <w:rPr>
                              <w:sz w:val="28"/>
                              <w:szCs w:val="28"/>
                            </w:rPr>
                          </w:pPr>
                          <w:r>
                            <w:rPr>
                              <w:rFonts w:ascii="Symbol" w:hAnsi="Symbol"/>
                              <w:sz w:val="28"/>
                              <w:szCs w:val="28"/>
                            </w:rPr>
                            <w:t>f</w:t>
                          </w:r>
                          <w:r w:rsidR="005334DD">
                            <w:rPr>
                              <w:sz w:val="28"/>
                              <w:szCs w:val="28"/>
                              <w:vertAlign w:val="subscript"/>
                            </w:rPr>
                            <w:t>i</w:t>
                          </w:r>
                        </w:p>
                      </w:txbxContent>
                    </v:textbox>
                  </v:shape>
                </v:group>
              </v:group>
            </w:pict>
          </mc:Fallback>
        </mc:AlternateContent>
      </w:r>
      <w:r w:rsidR="00705BE8" w:rsidRPr="00C456B4">
        <w:rPr>
          <w:position w:val="-14"/>
        </w:rPr>
        <w:object w:dxaOrig="1080" w:dyaOrig="420" w14:anchorId="5C21F2C7">
          <v:shape id="_x0000_i1056" type="#_x0000_t75" style="width:54pt;height:21.6pt" o:ole="">
            <v:imagedata r:id="rId68" o:title=""/>
          </v:shape>
          <o:OLEObject Type="Embed" ProgID="Equation.DSMT4" ShapeID="_x0000_i1056" DrawAspect="Content" ObjectID="_1667549842" r:id="rId69"/>
        </w:object>
      </w:r>
    </w:p>
    <w:p w14:paraId="5C42CF74" w14:textId="7FB42B53" w:rsidR="00705BE8" w:rsidRDefault="00705BE8" w:rsidP="00705BE8">
      <w:pPr>
        <w:tabs>
          <w:tab w:val="left" w:pos="5760"/>
        </w:tabs>
      </w:pPr>
    </w:p>
    <w:p w14:paraId="0A1D70C8" w14:textId="6A81A027" w:rsidR="00705BE8" w:rsidRDefault="00705BE8" w:rsidP="00705BE8">
      <w:pPr>
        <w:tabs>
          <w:tab w:val="left" w:pos="5760"/>
        </w:tabs>
      </w:pPr>
      <w:r w:rsidRPr="00C456B4">
        <w:rPr>
          <w:position w:val="-14"/>
        </w:rPr>
        <w:object w:dxaOrig="1020" w:dyaOrig="420" w14:anchorId="1D6B9203">
          <v:shape id="_x0000_i1057" type="#_x0000_t75" style="width:51pt;height:21.6pt" o:ole="">
            <v:imagedata r:id="rId70" o:title=""/>
          </v:shape>
          <o:OLEObject Type="Embed" ProgID="Equation.DSMT4" ShapeID="_x0000_i1057" DrawAspect="Content" ObjectID="_1667549843" r:id="rId71"/>
        </w:object>
      </w:r>
    </w:p>
    <w:p w14:paraId="267C61C1" w14:textId="69B6961E" w:rsidR="00004571" w:rsidRDefault="00004571" w:rsidP="00705BE8">
      <w:pPr>
        <w:tabs>
          <w:tab w:val="left" w:pos="5760"/>
        </w:tabs>
      </w:pPr>
    </w:p>
    <w:p w14:paraId="0CBEEC54" w14:textId="403930E3" w:rsidR="00004571" w:rsidRDefault="00004571" w:rsidP="00705BE8">
      <w:pPr>
        <w:tabs>
          <w:tab w:val="left" w:pos="5760"/>
        </w:tabs>
      </w:pPr>
    </w:p>
    <w:p w14:paraId="137D035F" w14:textId="43664A0C" w:rsidR="00004571" w:rsidRDefault="00004571" w:rsidP="00705BE8">
      <w:pPr>
        <w:tabs>
          <w:tab w:val="left" w:pos="5760"/>
        </w:tabs>
      </w:pPr>
    </w:p>
    <w:p w14:paraId="3DF71779" w14:textId="16136442" w:rsidR="00004571" w:rsidRDefault="00004571" w:rsidP="00705BE8">
      <w:pPr>
        <w:tabs>
          <w:tab w:val="left" w:pos="5760"/>
        </w:tabs>
      </w:pPr>
    </w:p>
    <w:p w14:paraId="4B4C4D21" w14:textId="7F633AB9" w:rsidR="00004571" w:rsidRDefault="00004571" w:rsidP="00705BE8">
      <w:pPr>
        <w:tabs>
          <w:tab w:val="left" w:pos="5760"/>
        </w:tabs>
      </w:pPr>
    </w:p>
    <w:p w14:paraId="4937D277" w14:textId="31265FCD" w:rsidR="00004571" w:rsidRDefault="00004571" w:rsidP="00705BE8">
      <w:pPr>
        <w:tabs>
          <w:tab w:val="left" w:pos="5760"/>
        </w:tabs>
      </w:pPr>
    </w:p>
    <w:p w14:paraId="4D246626" w14:textId="15969F2A" w:rsidR="0024599F" w:rsidRDefault="0024599F" w:rsidP="00705BE8">
      <w:pPr>
        <w:tabs>
          <w:tab w:val="left" w:pos="5760"/>
        </w:tabs>
      </w:pPr>
    </w:p>
    <w:p w14:paraId="3D5739BD" w14:textId="1319EF20" w:rsidR="0024599F" w:rsidRDefault="0024599F" w:rsidP="00705BE8">
      <w:pPr>
        <w:tabs>
          <w:tab w:val="left" w:pos="5760"/>
        </w:tabs>
      </w:pPr>
    </w:p>
    <w:p w14:paraId="2AA9831F" w14:textId="72059802" w:rsidR="0024599F" w:rsidRDefault="0024599F" w:rsidP="00705BE8">
      <w:pPr>
        <w:tabs>
          <w:tab w:val="left" w:pos="5760"/>
        </w:tabs>
      </w:pPr>
    </w:p>
    <w:p w14:paraId="6AAD39C5" w14:textId="2C8F6AE5" w:rsidR="0024599F" w:rsidRDefault="0024599F" w:rsidP="00705BE8">
      <w:pPr>
        <w:tabs>
          <w:tab w:val="left" w:pos="5760"/>
        </w:tabs>
      </w:pPr>
    </w:p>
    <w:p w14:paraId="749CB2CE" w14:textId="11FF5996" w:rsidR="0024599F" w:rsidRDefault="0024599F" w:rsidP="00705BE8">
      <w:pPr>
        <w:tabs>
          <w:tab w:val="left" w:pos="5760"/>
        </w:tabs>
      </w:pPr>
    </w:p>
    <w:p w14:paraId="092E1A86" w14:textId="0E8B011E" w:rsidR="0024599F" w:rsidRDefault="0024599F" w:rsidP="00705BE8">
      <w:pPr>
        <w:tabs>
          <w:tab w:val="left" w:pos="5760"/>
        </w:tabs>
      </w:pPr>
    </w:p>
    <w:p w14:paraId="75CE1C32" w14:textId="5A04334A" w:rsidR="0024599F" w:rsidRDefault="0024599F" w:rsidP="00705BE8">
      <w:pPr>
        <w:tabs>
          <w:tab w:val="left" w:pos="5760"/>
        </w:tabs>
      </w:pPr>
    </w:p>
    <w:p w14:paraId="0756A5A1" w14:textId="5F562618" w:rsidR="0024599F" w:rsidRDefault="0024599F" w:rsidP="00705BE8">
      <w:pPr>
        <w:tabs>
          <w:tab w:val="left" w:pos="5760"/>
        </w:tabs>
      </w:pPr>
    </w:p>
    <w:p w14:paraId="453B83B6" w14:textId="3B4EA5AD" w:rsidR="0024599F" w:rsidRDefault="0024599F" w:rsidP="00705BE8">
      <w:pPr>
        <w:tabs>
          <w:tab w:val="left" w:pos="5760"/>
        </w:tabs>
      </w:pPr>
    </w:p>
    <w:p w14:paraId="7750D558" w14:textId="4C567C23" w:rsidR="0024599F" w:rsidRDefault="0024599F" w:rsidP="00705BE8">
      <w:pPr>
        <w:tabs>
          <w:tab w:val="left" w:pos="5760"/>
        </w:tabs>
      </w:pPr>
    </w:p>
    <w:p w14:paraId="1B1931A2" w14:textId="7DED7487" w:rsidR="0024599F" w:rsidRDefault="0024599F" w:rsidP="00705BE8">
      <w:pPr>
        <w:tabs>
          <w:tab w:val="left" w:pos="5760"/>
        </w:tabs>
      </w:pPr>
    </w:p>
    <w:p w14:paraId="668F910B" w14:textId="79BC9C65" w:rsidR="0024599F" w:rsidRDefault="0024599F" w:rsidP="00705BE8">
      <w:pPr>
        <w:tabs>
          <w:tab w:val="left" w:pos="5760"/>
        </w:tabs>
      </w:pPr>
    </w:p>
    <w:p w14:paraId="4DAE75C5" w14:textId="0124E5A3" w:rsidR="0024599F" w:rsidRDefault="0024599F" w:rsidP="00705BE8">
      <w:pPr>
        <w:tabs>
          <w:tab w:val="left" w:pos="5760"/>
        </w:tabs>
      </w:pPr>
    </w:p>
    <w:p w14:paraId="2C93BD85" w14:textId="77777777" w:rsidR="00004571" w:rsidRDefault="00004571" w:rsidP="00705BE8">
      <w:pPr>
        <w:tabs>
          <w:tab w:val="left" w:pos="5760"/>
        </w:tabs>
      </w:pPr>
    </w:p>
    <w:p w14:paraId="3ADA6145" w14:textId="77777777" w:rsidR="00705BE8" w:rsidRDefault="00705BE8" w:rsidP="00705BE8">
      <w:pPr>
        <w:tabs>
          <w:tab w:val="left" w:pos="5760"/>
        </w:tabs>
      </w:pPr>
    </w:p>
    <w:p w14:paraId="66D2789E" w14:textId="77777777" w:rsidR="00705BE8" w:rsidRDefault="00705BE8" w:rsidP="00705BE8">
      <w:pPr>
        <w:tabs>
          <w:tab w:val="left" w:pos="5760"/>
        </w:tabs>
      </w:pPr>
      <w:r w:rsidRPr="00C456B4">
        <w:rPr>
          <w:position w:val="-12"/>
        </w:rPr>
        <w:object w:dxaOrig="4500" w:dyaOrig="380" w14:anchorId="17327F1D">
          <v:shape id="_x0000_i1058" type="#_x0000_t75" style="width:226.2pt;height:19.2pt" o:ole="">
            <v:imagedata r:id="rId72" o:title=""/>
          </v:shape>
          <o:OLEObject Type="Embed" ProgID="Equation.3" ShapeID="_x0000_i1058" DrawAspect="Content" ObjectID="_1667549844" r:id="rId73"/>
        </w:object>
      </w:r>
    </w:p>
    <w:p w14:paraId="336A3C76" w14:textId="77777777" w:rsidR="00705BE8" w:rsidRDefault="00705BE8" w:rsidP="00705BE8">
      <w:pPr>
        <w:tabs>
          <w:tab w:val="left" w:pos="5760"/>
        </w:tabs>
        <w:rPr>
          <w:sz w:val="24"/>
        </w:rPr>
      </w:pPr>
    </w:p>
    <w:p w14:paraId="0D9E4666" w14:textId="77777777" w:rsidR="00705BE8" w:rsidRDefault="00705BE8" w:rsidP="00705BE8">
      <w:pPr>
        <w:tabs>
          <w:tab w:val="left" w:pos="5760"/>
        </w:tabs>
        <w:rPr>
          <w:b/>
          <w:sz w:val="24"/>
          <w:u w:val="single"/>
        </w:rPr>
      </w:pPr>
      <w:r w:rsidRPr="00C456B4">
        <w:rPr>
          <w:position w:val="-50"/>
          <w:sz w:val="24"/>
        </w:rPr>
        <w:object w:dxaOrig="1260" w:dyaOrig="1120" w14:anchorId="0743492A">
          <v:shape id="_x0000_i1059" type="#_x0000_t75" style="width:63pt;height:56.4pt" o:ole="">
            <v:imagedata r:id="rId74" o:title=""/>
          </v:shape>
          <o:OLEObject Type="Embed" ProgID="Equation.3" ShapeID="_x0000_i1059" DrawAspect="Content" ObjectID="_1667549845" r:id="rId75"/>
        </w:object>
      </w:r>
    </w:p>
    <w:p w14:paraId="0BFF6E21" w14:textId="77777777" w:rsidR="00705BE8" w:rsidRDefault="00705BE8" w:rsidP="00705BE8">
      <w:pPr>
        <w:tabs>
          <w:tab w:val="left" w:pos="5760"/>
        </w:tabs>
        <w:rPr>
          <w:sz w:val="24"/>
        </w:rPr>
      </w:pPr>
    </w:p>
    <w:p w14:paraId="6130AEDE" w14:textId="77777777" w:rsidR="00705BE8" w:rsidRDefault="00705BE8" w:rsidP="00705BE8">
      <w:pPr>
        <w:tabs>
          <w:tab w:val="left" w:pos="5760"/>
        </w:tabs>
      </w:pPr>
      <w:r w:rsidRPr="00C456B4">
        <w:rPr>
          <w:position w:val="-50"/>
          <w:sz w:val="24"/>
        </w:rPr>
        <w:object w:dxaOrig="1560" w:dyaOrig="1120" w14:anchorId="3B5A8AA1">
          <v:shape id="_x0000_i1060" type="#_x0000_t75" style="width:76.8pt;height:56.4pt" o:ole="">
            <v:imagedata r:id="rId76" o:title=""/>
          </v:shape>
          <o:OLEObject Type="Embed" ProgID="Equation.DSMT4" ShapeID="_x0000_i1060" DrawAspect="Content" ObjectID="_1667549846" r:id="rId77"/>
        </w:object>
      </w:r>
    </w:p>
    <w:p w14:paraId="23B17469" w14:textId="77777777" w:rsidR="00705BE8" w:rsidRDefault="00705BE8" w:rsidP="00705BE8">
      <w:pPr>
        <w:tabs>
          <w:tab w:val="left" w:pos="5760"/>
        </w:tabs>
      </w:pPr>
    </w:p>
    <w:p w14:paraId="69CB99FD" w14:textId="77777777" w:rsidR="00705BE8" w:rsidRDefault="00705BE8" w:rsidP="00705BE8">
      <w:pPr>
        <w:tabs>
          <w:tab w:val="left" w:pos="5760"/>
        </w:tabs>
      </w:pPr>
      <w:r w:rsidRPr="00705BE8">
        <w:rPr>
          <w:position w:val="-16"/>
        </w:rPr>
        <w:object w:dxaOrig="2940" w:dyaOrig="440" w14:anchorId="1B850913">
          <v:shape id="_x0000_i1061" type="#_x0000_t75" style="width:147.6pt;height:22.2pt" o:ole="">
            <v:imagedata r:id="rId78" o:title=""/>
          </v:shape>
          <o:OLEObject Type="Embed" ProgID="Equation.DSMT4" ShapeID="_x0000_i1061" DrawAspect="Content" ObjectID="_1667549847" r:id="rId79"/>
        </w:object>
      </w:r>
    </w:p>
    <w:p w14:paraId="42DF6171" w14:textId="77777777" w:rsidR="00705BE8" w:rsidRDefault="00705BE8" w:rsidP="00705BE8">
      <w:pPr>
        <w:tabs>
          <w:tab w:val="left" w:pos="5760"/>
        </w:tabs>
        <w:rPr>
          <w:sz w:val="24"/>
        </w:rPr>
      </w:pPr>
    </w:p>
    <w:p w14:paraId="0EAA006C" w14:textId="77777777" w:rsidR="00705BE8" w:rsidRDefault="00705BE8" w:rsidP="00705BE8">
      <w:pPr>
        <w:tabs>
          <w:tab w:val="left" w:pos="5760"/>
        </w:tabs>
        <w:rPr>
          <w:b/>
          <w:sz w:val="24"/>
          <w:u w:val="single"/>
        </w:rPr>
      </w:pPr>
      <w:r w:rsidRPr="00C456B4">
        <w:rPr>
          <w:position w:val="-50"/>
          <w:sz w:val="24"/>
        </w:rPr>
        <w:object w:dxaOrig="1340" w:dyaOrig="1120" w14:anchorId="59B9D56C">
          <v:shape id="_x0000_i1062" type="#_x0000_t75" style="width:66.6pt;height:56.4pt" o:ole="">
            <v:imagedata r:id="rId80" o:title=""/>
          </v:shape>
          <o:OLEObject Type="Embed" ProgID="Equation.DSMT4" ShapeID="_x0000_i1062" DrawAspect="Content" ObjectID="_1667549848" r:id="rId81"/>
        </w:object>
      </w:r>
    </w:p>
    <w:p w14:paraId="2ADEF6F1" w14:textId="77777777" w:rsidR="00705BE8" w:rsidRDefault="00705BE8" w:rsidP="00705BE8">
      <w:pPr>
        <w:tabs>
          <w:tab w:val="left" w:pos="5760"/>
        </w:tabs>
        <w:rPr>
          <w:sz w:val="24"/>
        </w:rPr>
      </w:pPr>
    </w:p>
    <w:p w14:paraId="46B44EDF" w14:textId="77777777" w:rsidR="00705BE8" w:rsidRDefault="00705BE8" w:rsidP="00705BE8">
      <w:pPr>
        <w:tabs>
          <w:tab w:val="left" w:pos="5760"/>
        </w:tabs>
        <w:rPr>
          <w:sz w:val="24"/>
        </w:rPr>
      </w:pPr>
      <w:r w:rsidRPr="00C456B4">
        <w:rPr>
          <w:position w:val="-50"/>
          <w:sz w:val="24"/>
        </w:rPr>
        <w:object w:dxaOrig="1560" w:dyaOrig="1120" w14:anchorId="493D80ED">
          <v:shape id="_x0000_i1063" type="#_x0000_t75" style="width:76.8pt;height:56.4pt" o:ole="">
            <v:imagedata r:id="rId82" o:title=""/>
          </v:shape>
          <o:OLEObject Type="Embed" ProgID="Equation.DSMT4" ShapeID="_x0000_i1063" DrawAspect="Content" ObjectID="_1667549849" r:id="rId83"/>
        </w:object>
      </w:r>
    </w:p>
    <w:sectPr w:rsidR="00705BE8">
      <w:headerReference w:type="default" r:id="rId84"/>
      <w:type w:val="continuous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0197806" w14:textId="77777777" w:rsidR="00D464E3" w:rsidRDefault="00D464E3">
      <w:r>
        <w:separator/>
      </w:r>
    </w:p>
  </w:endnote>
  <w:endnote w:type="continuationSeparator" w:id="0">
    <w:p w14:paraId="5AA38B63" w14:textId="77777777" w:rsidR="00D464E3" w:rsidRDefault="00D464E3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ms Rmn">
    <w:panose1 w:val="02020603040505020304"/>
    <w:charset w:val="00"/>
    <w:family w:val="roman"/>
    <w:notTrueType/>
    <w:pitch w:val="variable"/>
    <w:sig w:usb0="00000003" w:usb1="00000000" w:usb2="00000000" w:usb3="00000000" w:csb0="000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16A7772F" w14:textId="77777777" w:rsidR="00D464E3" w:rsidRDefault="00D464E3">
      <w:r>
        <w:separator/>
      </w:r>
    </w:p>
  </w:footnote>
  <w:footnote w:type="continuationSeparator" w:id="0">
    <w:p w14:paraId="151B84EC" w14:textId="77777777" w:rsidR="00D464E3" w:rsidRDefault="00D464E3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592D8BC" w14:textId="77777777" w:rsidR="00463D2E" w:rsidRPr="000B36C9" w:rsidRDefault="008E3208" w:rsidP="00AB0922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rFonts w:ascii="Times New Roman" w:hAnsi="Times New Roman"/>
        <w:sz w:val="24"/>
        <w:szCs w:val="24"/>
      </w:rPr>
    </w:pPr>
    <w:r>
      <w:tab/>
    </w:r>
    <w:r w:rsidR="00EA41ED">
      <w:rPr>
        <w:rFonts w:ascii="Times New Roman" w:hAnsi="Times New Roman"/>
        <w:sz w:val="24"/>
        <w:szCs w:val="24"/>
      </w:rPr>
      <w:t>Notes_08</w:t>
    </w:r>
    <w:r w:rsidR="00461DB0">
      <w:rPr>
        <w:rFonts w:ascii="Times New Roman" w:hAnsi="Times New Roman"/>
        <w:sz w:val="24"/>
        <w:szCs w:val="24"/>
      </w:rPr>
      <w:t>_10</w:t>
    </w:r>
    <w:r w:rsidR="00463D2E" w:rsidRPr="000B36C9">
      <w:rPr>
        <w:rFonts w:ascii="Times New Roman" w:hAnsi="Times New Roman"/>
        <w:sz w:val="24"/>
        <w:szCs w:val="24"/>
      </w:rPr>
      <w:tab/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0B36C9">
      <w:rPr>
        <w:rStyle w:val="PageNumber"/>
        <w:rFonts w:ascii="Times New Roman" w:hAnsi="Times New Roman"/>
        <w:sz w:val="24"/>
        <w:szCs w:val="24"/>
      </w:rPr>
      <w:instrText xml:space="preserve"> PAGE </w:instrTex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separate"/>
    </w:r>
    <w:r w:rsidR="00004571">
      <w:rPr>
        <w:rStyle w:val="PageNumber"/>
        <w:rFonts w:ascii="Times New Roman" w:hAnsi="Times New Roman"/>
        <w:sz w:val="24"/>
        <w:szCs w:val="24"/>
      </w:rPr>
      <w:t>6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end"/>
    </w:r>
    <w:r w:rsidR="00463D2E" w:rsidRPr="000B36C9">
      <w:rPr>
        <w:rStyle w:val="PageNumber"/>
        <w:rFonts w:ascii="Times New Roman" w:hAnsi="Times New Roman"/>
        <w:sz w:val="24"/>
        <w:szCs w:val="24"/>
      </w:rPr>
      <w:t xml:space="preserve"> of 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begin"/>
    </w:r>
    <w:r w:rsidR="00463D2E" w:rsidRPr="000B36C9">
      <w:rPr>
        <w:rStyle w:val="PageNumber"/>
        <w:rFonts w:ascii="Times New Roman" w:hAnsi="Times New Roman"/>
        <w:sz w:val="24"/>
        <w:szCs w:val="24"/>
      </w:rPr>
      <w:instrText xml:space="preserve"> NUMPAGES </w:instrTex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separate"/>
    </w:r>
    <w:r w:rsidR="00004571">
      <w:rPr>
        <w:rStyle w:val="PageNumber"/>
        <w:rFonts w:ascii="Times New Roman" w:hAnsi="Times New Roman"/>
        <w:sz w:val="24"/>
        <w:szCs w:val="24"/>
      </w:rPr>
      <w:t>6</w:t>
    </w:r>
    <w:r w:rsidR="00463D2E" w:rsidRPr="000B36C9">
      <w:rPr>
        <w:rStyle w:val="PageNumber"/>
        <w:rFonts w:ascii="Times New Roman" w:hAnsi="Times New Roman"/>
        <w:sz w:val="24"/>
        <w:szCs w:val="24"/>
      </w:rPr>
      <w:fldChar w:fldCharType="end"/>
    </w:r>
  </w:p>
  <w:p w14:paraId="7D9180E8" w14:textId="77777777" w:rsidR="00463D2E" w:rsidRDefault="00463D2E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hyphenationZone w:val="0"/>
  <w:doNotHyphenateCaps/>
  <w:drawingGridHorizontalSpacing w:val="72"/>
  <w:drawingGridVerticalSpacing w:val="72"/>
  <w:doNotUseMarginsForDrawingGridOrigin/>
  <w:drawingGridHorizontalOrigin w:val="1699"/>
  <w:drawingGridVerticalOrigin w:val="1987"/>
  <w:doNotShadeFormData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63D2E"/>
    <w:rsid w:val="00001C0C"/>
    <w:rsid w:val="00002199"/>
    <w:rsid w:val="00004571"/>
    <w:rsid w:val="00010F0D"/>
    <w:rsid w:val="000141C9"/>
    <w:rsid w:val="000302A8"/>
    <w:rsid w:val="0004013F"/>
    <w:rsid w:val="000522C9"/>
    <w:rsid w:val="000755C6"/>
    <w:rsid w:val="0009276D"/>
    <w:rsid w:val="000945E4"/>
    <w:rsid w:val="000A1B41"/>
    <w:rsid w:val="000B0475"/>
    <w:rsid w:val="000B0C5A"/>
    <w:rsid w:val="000B36C9"/>
    <w:rsid w:val="000C4770"/>
    <w:rsid w:val="000C632C"/>
    <w:rsid w:val="000E6505"/>
    <w:rsid w:val="00125816"/>
    <w:rsid w:val="00156602"/>
    <w:rsid w:val="001738DD"/>
    <w:rsid w:val="001749C3"/>
    <w:rsid w:val="001C0196"/>
    <w:rsid w:val="001D40F0"/>
    <w:rsid w:val="001E217B"/>
    <w:rsid w:val="0021032D"/>
    <w:rsid w:val="0024599F"/>
    <w:rsid w:val="00246E1E"/>
    <w:rsid w:val="00263301"/>
    <w:rsid w:val="002848E5"/>
    <w:rsid w:val="00296033"/>
    <w:rsid w:val="002C21B3"/>
    <w:rsid w:val="002C469A"/>
    <w:rsid w:val="002D14D5"/>
    <w:rsid w:val="002E11CA"/>
    <w:rsid w:val="002F3841"/>
    <w:rsid w:val="003479F8"/>
    <w:rsid w:val="00355157"/>
    <w:rsid w:val="00385B86"/>
    <w:rsid w:val="00394760"/>
    <w:rsid w:val="003B18BD"/>
    <w:rsid w:val="003C5912"/>
    <w:rsid w:val="003E1C71"/>
    <w:rsid w:val="0040281B"/>
    <w:rsid w:val="00460C47"/>
    <w:rsid w:val="00461DB0"/>
    <w:rsid w:val="00463D2E"/>
    <w:rsid w:val="00487F8A"/>
    <w:rsid w:val="004B3173"/>
    <w:rsid w:val="00500364"/>
    <w:rsid w:val="005334DD"/>
    <w:rsid w:val="00535329"/>
    <w:rsid w:val="00541C9E"/>
    <w:rsid w:val="00566048"/>
    <w:rsid w:val="00594267"/>
    <w:rsid w:val="005B1C4D"/>
    <w:rsid w:val="005C17FF"/>
    <w:rsid w:val="005D3229"/>
    <w:rsid w:val="005E49BC"/>
    <w:rsid w:val="0061181F"/>
    <w:rsid w:val="00621E49"/>
    <w:rsid w:val="0063156A"/>
    <w:rsid w:val="0064217B"/>
    <w:rsid w:val="00642703"/>
    <w:rsid w:val="00650B1B"/>
    <w:rsid w:val="006741CE"/>
    <w:rsid w:val="00695617"/>
    <w:rsid w:val="006B1D11"/>
    <w:rsid w:val="006E24B9"/>
    <w:rsid w:val="00703BCB"/>
    <w:rsid w:val="00705BE8"/>
    <w:rsid w:val="00713F78"/>
    <w:rsid w:val="00715257"/>
    <w:rsid w:val="00734A6E"/>
    <w:rsid w:val="0074219D"/>
    <w:rsid w:val="007A4840"/>
    <w:rsid w:val="007C614B"/>
    <w:rsid w:val="007F210A"/>
    <w:rsid w:val="00810258"/>
    <w:rsid w:val="00815EB3"/>
    <w:rsid w:val="00817157"/>
    <w:rsid w:val="00826DB4"/>
    <w:rsid w:val="008400AB"/>
    <w:rsid w:val="008616F4"/>
    <w:rsid w:val="00862D19"/>
    <w:rsid w:val="008A0F1D"/>
    <w:rsid w:val="008A7CEA"/>
    <w:rsid w:val="008D3073"/>
    <w:rsid w:val="008E3208"/>
    <w:rsid w:val="00945FD1"/>
    <w:rsid w:val="00947BB9"/>
    <w:rsid w:val="00963361"/>
    <w:rsid w:val="009710FE"/>
    <w:rsid w:val="00972A28"/>
    <w:rsid w:val="00984BB6"/>
    <w:rsid w:val="009B3DCF"/>
    <w:rsid w:val="009D7592"/>
    <w:rsid w:val="009E3C2A"/>
    <w:rsid w:val="009F4C76"/>
    <w:rsid w:val="009F5DB0"/>
    <w:rsid w:val="00A13C95"/>
    <w:rsid w:val="00A26105"/>
    <w:rsid w:val="00A579AA"/>
    <w:rsid w:val="00A719DE"/>
    <w:rsid w:val="00A84885"/>
    <w:rsid w:val="00AA0C00"/>
    <w:rsid w:val="00AA332F"/>
    <w:rsid w:val="00AB0922"/>
    <w:rsid w:val="00AD2397"/>
    <w:rsid w:val="00AE7325"/>
    <w:rsid w:val="00AF6D88"/>
    <w:rsid w:val="00B12651"/>
    <w:rsid w:val="00B2595F"/>
    <w:rsid w:val="00B3643E"/>
    <w:rsid w:val="00B57B6E"/>
    <w:rsid w:val="00B96B3E"/>
    <w:rsid w:val="00BB4CC3"/>
    <w:rsid w:val="00BC5052"/>
    <w:rsid w:val="00C03ED5"/>
    <w:rsid w:val="00C05912"/>
    <w:rsid w:val="00C1600A"/>
    <w:rsid w:val="00C16DA8"/>
    <w:rsid w:val="00C23322"/>
    <w:rsid w:val="00C3287B"/>
    <w:rsid w:val="00C456B4"/>
    <w:rsid w:val="00C625EB"/>
    <w:rsid w:val="00C63BAE"/>
    <w:rsid w:val="00C65AC1"/>
    <w:rsid w:val="00C71393"/>
    <w:rsid w:val="00C76099"/>
    <w:rsid w:val="00C92427"/>
    <w:rsid w:val="00CC0213"/>
    <w:rsid w:val="00CC23AB"/>
    <w:rsid w:val="00CD6848"/>
    <w:rsid w:val="00CE0439"/>
    <w:rsid w:val="00D464E3"/>
    <w:rsid w:val="00D52D11"/>
    <w:rsid w:val="00D54BDC"/>
    <w:rsid w:val="00D63A4E"/>
    <w:rsid w:val="00D64510"/>
    <w:rsid w:val="00D66AEB"/>
    <w:rsid w:val="00D82B7D"/>
    <w:rsid w:val="00D84D82"/>
    <w:rsid w:val="00DA577D"/>
    <w:rsid w:val="00DB1D0E"/>
    <w:rsid w:val="00DC503F"/>
    <w:rsid w:val="00E2183C"/>
    <w:rsid w:val="00E26875"/>
    <w:rsid w:val="00E309B0"/>
    <w:rsid w:val="00E31B46"/>
    <w:rsid w:val="00E460B0"/>
    <w:rsid w:val="00E55CAD"/>
    <w:rsid w:val="00E760A0"/>
    <w:rsid w:val="00E840AA"/>
    <w:rsid w:val="00E94166"/>
    <w:rsid w:val="00E9742B"/>
    <w:rsid w:val="00EA2D3D"/>
    <w:rsid w:val="00EA41ED"/>
    <w:rsid w:val="00EB62CF"/>
    <w:rsid w:val="00ED21FD"/>
    <w:rsid w:val="00ED745D"/>
    <w:rsid w:val="00F653EC"/>
    <w:rsid w:val="00F954C6"/>
    <w:rsid w:val="00FA63B3"/>
    <w:rsid w:val="00FB6BBB"/>
    <w:rsid w:val="00FB6F08"/>
    <w:rsid w:val="00FD4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06E231C8"/>
  <w15:chartTrackingRefBased/>
  <w15:docId w15:val="{279DFA5B-4450-427F-9DE0-FA2463B1B5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ms Rmn" w:eastAsia="Times New Roman" w:hAnsi="Tms Rm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Preformatted" w:semiHidden="1" w:unhideWhenUsed="1"/>
    <w:lsdException w:name="HTML Variable" w:semiHidden="1" w:unhideWhenUsed="1"/>
    <w:lsdException w:name="Normal Table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Pr>
      <w:rFonts w:ascii="Times" w:hAnsi="Times"/>
      <w:noProof/>
    </w:rPr>
  </w:style>
  <w:style w:type="paragraph" w:styleId="Heading1">
    <w:name w:val="heading 1"/>
    <w:basedOn w:val="Normal"/>
    <w:next w:val="Normal"/>
    <w:qFormat/>
    <w:rsid w:val="009710FE"/>
    <w:pPr>
      <w:keepNext/>
      <w:jc w:val="center"/>
      <w:outlineLvl w:val="0"/>
    </w:pPr>
    <w:rPr>
      <w:rFonts w:ascii="Times New Roman" w:hAnsi="Times New Roman"/>
      <w:b/>
      <w:bCs/>
      <w:noProof w:val="0"/>
      <w:sz w:val="28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463D2E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463D2E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463D2E"/>
  </w:style>
  <w:style w:type="paragraph" w:styleId="Title">
    <w:name w:val="Title"/>
    <w:basedOn w:val="Normal"/>
    <w:qFormat/>
    <w:rsid w:val="009D7592"/>
    <w:pPr>
      <w:tabs>
        <w:tab w:val="left" w:pos="4320"/>
        <w:tab w:val="left" w:pos="6480"/>
      </w:tabs>
      <w:jc w:val="center"/>
    </w:pPr>
    <w:rPr>
      <w:rFonts w:ascii="Times New Roman" w:hAnsi="Times New Roman"/>
      <w:b/>
      <w:bCs/>
      <w:noProof w:val="0"/>
      <w:sz w:val="24"/>
      <w:szCs w:val="24"/>
    </w:rPr>
  </w:style>
  <w:style w:type="paragraph" w:styleId="BalloonText">
    <w:name w:val="Balloon Text"/>
    <w:basedOn w:val="Normal"/>
    <w:link w:val="BalloonTextChar"/>
    <w:rsid w:val="00D82B7D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rsid w:val="00D82B7D"/>
    <w:rPr>
      <w:rFonts w:ascii="Segoe UI" w:hAnsi="Segoe UI" w:cs="Segoe UI"/>
      <w:noProof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84" Type="http://schemas.openxmlformats.org/officeDocument/2006/relationships/header" Target="header1.xml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5" Type="http://schemas.openxmlformats.org/officeDocument/2006/relationships/endnotes" Target="endnotes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7</TotalTime>
  <Pages>6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Sommer III, Henry Joseph</cp:lastModifiedBy>
  <cp:revision>8</cp:revision>
  <cp:lastPrinted>2020-02-21T15:33:00Z</cp:lastPrinted>
  <dcterms:created xsi:type="dcterms:W3CDTF">2019-02-18T14:53:00Z</dcterms:created>
  <dcterms:modified xsi:type="dcterms:W3CDTF">2020-11-22T16:30:00Z</dcterms:modified>
</cp:coreProperties>
</file>